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607" w:type="dxa"/>
        <w:jc w:val="center"/>
        <w:tblInd w:w="30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B72E97" w:rsidRPr="00CF64B7" w14:paraId="6FE2FCDC" w14:textId="77777777" w:rsidTr="00A83133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01FD2B3" w14:textId="3ADD8E80" w:rsidR="00B72E97" w:rsidRPr="00A83133" w:rsidRDefault="00B72E97" w:rsidP="00A83133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DD6C93">
              <w:rPr>
                <w:rFonts w:asciiTheme="minorEastAsia" w:eastAsiaTheme="minorEastAsia" w:hAnsiTheme="minorEastAsia" w:hint="eastAsia"/>
                <w:b/>
                <w:sz w:val="36"/>
                <w:szCs w:val="36"/>
              </w:rPr>
              <w:t>10</w:t>
            </w:r>
            <w:r w:rsidR="00124942">
              <w:rPr>
                <w:rFonts w:asciiTheme="minorEastAsia" w:eastAsiaTheme="minorEastAsia" w:hAnsiTheme="minorEastAsia" w:hint="eastAsia"/>
                <w:b/>
                <w:sz w:val="36"/>
                <w:szCs w:val="36"/>
              </w:rPr>
              <w:t>8</w:t>
            </w:r>
            <w:bookmarkStart w:id="0" w:name="_GoBack"/>
            <w:bookmarkEnd w:id="0"/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</w:t>
            </w:r>
            <w:r w:rsidR="00DD6C93">
              <w:rPr>
                <w:rFonts w:ascii="新細明體" w:hAnsi="新細明體" w:cs="新細明體" w:hint="eastAsia"/>
                <w:b/>
                <w:sz w:val="36"/>
                <w:szCs w:val="36"/>
              </w:rPr>
              <w:t>二學期第2次定期考查</w:t>
            </w:r>
            <w:r w:rsidR="00DD6C93" w:rsidRPr="00DD6C93">
              <w:rPr>
                <w:rFonts w:ascii="新細明體" w:hAnsi="新細明體" w:cs="新細明體" w:hint="eastAsia"/>
                <w:b/>
                <w:sz w:val="36"/>
                <w:szCs w:val="36"/>
                <w:u w:val="double"/>
              </w:rPr>
              <w:t>數學科三</w:t>
            </w:r>
            <w:r w:rsidRPr="00DD6C93">
              <w:rPr>
                <w:rFonts w:ascii="新細明體" w:hAnsi="新細明體" w:cs="新細明體" w:hint="eastAsia"/>
                <w:b/>
                <w:sz w:val="36"/>
                <w:szCs w:val="36"/>
                <w:u w:val="double"/>
              </w:rPr>
              <w:t>年級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試卷</w:t>
            </w:r>
          </w:p>
        </w:tc>
      </w:tr>
      <w:tr w:rsidR="00B72E97" w:rsidRPr="00CF64B7" w14:paraId="1424AEBD" w14:textId="77777777" w:rsidTr="005A2AEC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14:paraId="720B69F9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14:paraId="3AED5E95" w14:textId="33298810" w:rsidR="00B72E97" w:rsidRPr="00CF64B7" w:rsidRDefault="00DD6C93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 w:rsidR="007D687E">
              <w:rPr>
                <w:rFonts w:eastAsia="標楷體" w:hint="eastAsia"/>
                <w:sz w:val="28"/>
                <w:szCs w:val="28"/>
              </w:rPr>
              <w:t>進階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14:paraId="3F524DF9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14:paraId="53862D1C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14:paraId="5D7D7B57" w14:textId="23D616FC" w:rsidR="00B72E97" w:rsidRPr="00CF64B7" w:rsidRDefault="00DD6C93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工科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14:paraId="31F18F39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14:paraId="1B1056A6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14:paraId="5CD8E915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14:paraId="0872AF1D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14:paraId="32B48EE7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14:paraId="53DB0391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B72E97" w:rsidRPr="00CF64B7" w14:paraId="7C812DE5" w14:textId="77777777" w:rsidTr="005A2AEC">
        <w:trPr>
          <w:trHeight w:val="563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E505310" w14:textId="77777777"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A8F74D0" w14:textId="1DD6446A" w:rsidR="00B72E97" w:rsidRPr="00A83133" w:rsidRDefault="00B72E97" w:rsidP="00AD6624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直接作答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 w:rsidR="00DD6C93">
              <w:rPr>
                <w:rFonts w:ascii="標楷體" w:eastAsia="標楷體" w:hAnsi="標楷體" w:hint="eastAsia"/>
                <w:b/>
                <w:sz w:val="28"/>
                <w:szCs w:val="28"/>
              </w:rPr>
              <w:t>▓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 w:rsidR="00CC726C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A83133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14:paraId="02CA9E56" w14:textId="7446B07B" w:rsidR="00B72E97" w:rsidRPr="002B31B5" w:rsidRDefault="00B72E97" w:rsidP="00C659F3">
      <w:pPr>
        <w:snapToGrid w:val="0"/>
        <w:spacing w:beforeLines="100" w:before="360"/>
        <w:rPr>
          <w:rFonts w:ascii="微軟正黑體" w:eastAsia="微軟正黑體" w:hAnsi="微軟正黑體"/>
        </w:rPr>
      </w:pPr>
      <w:r w:rsidRPr="002B31B5">
        <w:rPr>
          <w:rFonts w:ascii="微軟正黑體" w:eastAsia="微軟正黑體" w:hAnsi="微軟正黑體" w:hint="eastAsia"/>
        </w:rPr>
        <w:t>【測驗說明】</w:t>
      </w:r>
    </w:p>
    <w:p w14:paraId="3228EB56" w14:textId="040F31D8" w:rsidR="00B72E97" w:rsidRPr="002B31B5" w:rsidRDefault="00801B39" w:rsidP="002B31B5">
      <w:pPr>
        <w:numPr>
          <w:ilvl w:val="0"/>
          <w:numId w:val="9"/>
        </w:numPr>
        <w:snapToGrid w:val="0"/>
        <w:rPr>
          <w:rFonts w:ascii="微軟正黑體" w:eastAsia="微軟正黑體" w:hAnsi="微軟正黑體"/>
          <w:sz w:val="22"/>
          <w:szCs w:val="22"/>
        </w:rPr>
      </w:pPr>
      <w:r>
        <w:rPr>
          <w:rFonts w:ascii="微軟正黑體" w:eastAsia="微軟正黑體" w:hAnsi="微軟正黑體" w:hint="eastAsia"/>
          <w:sz w:val="22"/>
          <w:szCs w:val="22"/>
        </w:rPr>
        <w:t>本測驗</w:t>
      </w:r>
      <w:r w:rsidR="00B72E97" w:rsidRPr="002B31B5">
        <w:rPr>
          <w:rFonts w:ascii="微軟正黑體" w:eastAsia="微軟正黑體" w:hAnsi="微軟正黑體" w:hint="eastAsia"/>
          <w:sz w:val="22"/>
          <w:szCs w:val="22"/>
        </w:rPr>
        <w:t>共</w:t>
      </w:r>
      <w:r w:rsidR="00DD6C93">
        <w:rPr>
          <w:rFonts w:ascii="微軟正黑體" w:eastAsia="微軟正黑體" w:hAnsi="微軟正黑體" w:hint="eastAsia"/>
          <w:sz w:val="22"/>
          <w:szCs w:val="22"/>
        </w:rPr>
        <w:t>20題</w:t>
      </w:r>
      <w:r w:rsidR="00A83133">
        <w:rPr>
          <w:rFonts w:ascii="微軟正黑體" w:eastAsia="微軟正黑體" w:hAnsi="微軟正黑體" w:hint="eastAsia"/>
          <w:sz w:val="22"/>
          <w:szCs w:val="22"/>
        </w:rPr>
        <w:t>選擇題，</w:t>
      </w:r>
      <w:r w:rsidR="00DD6C93">
        <w:rPr>
          <w:rFonts w:ascii="微軟正黑體" w:eastAsia="微軟正黑體" w:hAnsi="微軟正黑體" w:hint="eastAsia"/>
          <w:sz w:val="22"/>
          <w:szCs w:val="22"/>
        </w:rPr>
        <w:t>每題5分</w:t>
      </w:r>
      <w:r w:rsidR="00A83133">
        <w:rPr>
          <w:rFonts w:ascii="微軟正黑體" w:eastAsia="微軟正黑體" w:hAnsi="微軟正黑體" w:hint="eastAsia"/>
          <w:sz w:val="22"/>
          <w:szCs w:val="22"/>
        </w:rPr>
        <w:t>。</w:t>
      </w:r>
      <w:r w:rsidR="00B72E97" w:rsidRPr="002B31B5">
        <w:rPr>
          <w:rFonts w:ascii="微軟正黑體" w:eastAsia="微軟正黑體" w:hAnsi="微軟正黑體" w:hint="eastAsia"/>
          <w:sz w:val="22"/>
          <w:szCs w:val="22"/>
        </w:rPr>
        <w:t>總計</w:t>
      </w:r>
      <w:r w:rsidR="00B72E97" w:rsidRPr="002B31B5">
        <w:rPr>
          <w:rFonts w:ascii="微軟正黑體" w:eastAsia="微軟正黑體" w:hAnsi="微軟正黑體"/>
          <w:sz w:val="22"/>
          <w:szCs w:val="22"/>
        </w:rPr>
        <w:t>100</w:t>
      </w:r>
      <w:r>
        <w:rPr>
          <w:rFonts w:ascii="微軟正黑體" w:eastAsia="微軟正黑體" w:hAnsi="微軟正黑體" w:hint="eastAsia"/>
          <w:sz w:val="22"/>
          <w:szCs w:val="22"/>
        </w:rPr>
        <w:t>分</w:t>
      </w:r>
      <w:r w:rsidR="00B72E97" w:rsidRPr="002B31B5">
        <w:rPr>
          <w:rFonts w:ascii="微軟正黑體" w:eastAsia="微軟正黑體" w:hAnsi="微軟正黑體" w:hint="eastAsia"/>
          <w:sz w:val="22"/>
          <w:szCs w:val="22"/>
        </w:rPr>
        <w:t>。</w:t>
      </w:r>
    </w:p>
    <w:p w14:paraId="66D90E85" w14:textId="6F982BA0" w:rsidR="00B72E97" w:rsidRDefault="00B72E97" w:rsidP="002B31B5">
      <w:pPr>
        <w:numPr>
          <w:ilvl w:val="0"/>
          <w:numId w:val="9"/>
        </w:numPr>
        <w:snapToGrid w:val="0"/>
        <w:rPr>
          <w:rFonts w:ascii="微軟正黑體" w:eastAsia="微軟正黑體" w:hAnsi="微軟正黑體"/>
          <w:sz w:val="22"/>
          <w:szCs w:val="22"/>
        </w:rPr>
      </w:pPr>
      <w:r w:rsidRPr="002B31B5">
        <w:rPr>
          <w:rFonts w:ascii="微軟正黑體" w:eastAsia="微軟正黑體" w:hAnsi="微軟正黑體" w:hint="eastAsia"/>
          <w:sz w:val="22"/>
          <w:szCs w:val="22"/>
        </w:rPr>
        <w:t>答案卡請確實填寫科別、學號、姓名，並畫記正確學號，畫錯或未畫記學號者，扣</w:t>
      </w:r>
      <w:r w:rsidR="00DD6C93">
        <w:rPr>
          <w:rFonts w:ascii="微軟正黑體" w:eastAsia="微軟正黑體" w:hAnsi="微軟正黑體" w:hint="eastAsia"/>
          <w:sz w:val="22"/>
          <w:szCs w:val="22"/>
        </w:rPr>
        <w:t>10</w:t>
      </w:r>
      <w:r w:rsidRPr="002B31B5">
        <w:rPr>
          <w:rFonts w:ascii="微軟正黑體" w:eastAsia="微軟正黑體" w:hAnsi="微軟正黑體" w:hint="eastAsia"/>
          <w:sz w:val="22"/>
          <w:szCs w:val="22"/>
        </w:rPr>
        <w:t>分；無法辨識作答者之答案卡，一律</w:t>
      </w:r>
      <w:r w:rsidRPr="002B31B5">
        <w:rPr>
          <w:rFonts w:ascii="微軟正黑體" w:eastAsia="微軟正黑體" w:hAnsi="微軟正黑體"/>
          <w:sz w:val="22"/>
          <w:szCs w:val="22"/>
        </w:rPr>
        <w:t>0</w:t>
      </w:r>
      <w:r w:rsidRPr="002B31B5">
        <w:rPr>
          <w:rFonts w:ascii="微軟正黑體" w:eastAsia="微軟正黑體" w:hAnsi="微軟正黑體" w:hint="eastAsia"/>
          <w:sz w:val="22"/>
          <w:szCs w:val="22"/>
        </w:rPr>
        <w:t>分。</w:t>
      </w:r>
    </w:p>
    <w:p w14:paraId="22D444A9" w14:textId="02178BC3" w:rsidR="005E516E" w:rsidRDefault="005E516E" w:rsidP="005E516E">
      <w:pPr>
        <w:spacing w:line="480" w:lineRule="auto"/>
        <w:ind w:left="1080" w:hangingChars="450" w:hanging="1080"/>
        <w:rPr>
          <w:rFonts w:ascii="新細明體" w:hAnsi="新細明體"/>
        </w:rPr>
      </w:pPr>
      <w:r>
        <w:rPr>
          <w:rFonts w:ascii="新細明體" w:hAnsi="新細明體" w:hint="eastAsia"/>
        </w:rPr>
        <w:t>【測驗內容】</w:t>
      </w:r>
    </w:p>
    <w:p w14:paraId="23EBE867" w14:textId="1AF42256" w:rsidR="000B19FF" w:rsidRPr="000B19FF" w:rsidRDefault="000B19FF" w:rsidP="000B19FF">
      <w:pPr>
        <w:pStyle w:val="1"/>
        <w:kinsoku w:val="0"/>
        <w:overflowPunct w:val="0"/>
        <w:autoSpaceDE/>
        <w:autoSpaceDN/>
        <w:snapToGrid w:val="0"/>
        <w:spacing w:before="0"/>
        <w:ind w:left="1004" w:hanging="1004"/>
        <w:textAlignment w:val="auto"/>
        <w:rPr>
          <w:rFonts w:asciiTheme="minorEastAsia" w:eastAsiaTheme="minorEastAsia" w:hAnsiTheme="minorEastAsia"/>
          <w:snapToGrid w:val="0"/>
          <w:spacing w:val="0"/>
        </w:rPr>
      </w:pPr>
      <w:r w:rsidRPr="00D32313">
        <w:rPr>
          <w:rFonts w:ascii="新細明體" w:hAnsi="新細明體" w:hint="eastAsia"/>
        </w:rPr>
        <w:t>（</w:t>
      </w:r>
      <w:r w:rsidRPr="00D32313">
        <w:rPr>
          <w:rFonts w:ascii="新細明體" w:hAnsi="新細明體" w:hint="eastAsia"/>
        </w:rPr>
        <w:t xml:space="preserve"> A </w:t>
      </w:r>
      <w:r w:rsidRPr="00D32313">
        <w:rPr>
          <w:rFonts w:ascii="新細明體" w:hAnsi="新細明體" w:hint="eastAsia"/>
        </w:rPr>
        <w:t>）</w:t>
      </w:r>
      <w:r w:rsidRPr="00D32313">
        <w:rPr>
          <w:rFonts w:hint="eastAsia"/>
        </w:rPr>
        <w:t>1.</w:t>
      </w:r>
      <w:r w:rsidRPr="000B19FF">
        <w:rPr>
          <w:rFonts w:asciiTheme="minorEastAsia" w:eastAsiaTheme="minorEastAsia" w:hAnsiTheme="minorEastAsia" w:hint="eastAsia"/>
          <w:snapToGrid w:val="0"/>
          <w:spacing w:val="0"/>
        </w:rPr>
        <w:t xml:space="preserve"> 在</w:t>
      </w:r>
      <m:oMath>
        <m:r>
          <w:rPr>
            <w:rFonts w:ascii="Cambria Math" w:eastAsiaTheme="minorEastAsia" w:hAnsi="Cambria Math"/>
            <w:snapToGrid w:val="0"/>
            <w:spacing w:val="0"/>
          </w:rPr>
          <m:t>∆ABC</m:t>
        </m:r>
      </m:oMath>
      <w:r w:rsidRPr="000B19FF">
        <w:rPr>
          <w:rFonts w:asciiTheme="minorEastAsia" w:eastAsiaTheme="minorEastAsia" w:hAnsiTheme="minorEastAsia" w:hint="eastAsia"/>
          <w:snapToGrid w:val="0"/>
          <w:spacing w:val="0"/>
        </w:rPr>
        <w:t>中，</w:t>
      </w:r>
      <m:oMath>
        <m:r>
          <w:rPr>
            <w:rFonts w:ascii="Cambria Math" w:eastAsiaTheme="minorEastAsia" w:hAnsi="Cambria Math"/>
            <w:snapToGrid w:val="0"/>
            <w:spacing w:val="0"/>
          </w:rPr>
          <m:t>b=4</m:t>
        </m:r>
      </m:oMath>
      <w:r w:rsidRPr="000B19FF">
        <w:rPr>
          <w:rFonts w:asciiTheme="minorEastAsia" w:eastAsiaTheme="minorEastAsia" w:hAnsiTheme="minorEastAsia" w:hint="eastAsia"/>
          <w:snapToGrid w:val="0"/>
          <w:spacing w:val="0"/>
        </w:rPr>
        <w:t>、</w:t>
      </w:r>
      <m:oMath>
        <m:r>
          <w:rPr>
            <w:rFonts w:ascii="Cambria Math" w:eastAsiaTheme="minorEastAsia" w:hAnsi="Cambria Math"/>
            <w:snapToGrid w:val="0"/>
            <w:spacing w:val="0"/>
          </w:rPr>
          <m:t>c=2</m:t>
        </m:r>
      </m:oMath>
      <w:r w:rsidRPr="000B19FF">
        <w:rPr>
          <w:rFonts w:asciiTheme="minorEastAsia" w:eastAsiaTheme="minorEastAsia" w:hAnsiTheme="minorEastAsia" w:hint="eastAsia"/>
          <w:snapToGrid w:val="0"/>
          <w:spacing w:val="0"/>
        </w:rPr>
        <w:t>、</w:t>
      </w:r>
      <m:oMath>
        <m:r>
          <w:rPr>
            <w:rFonts w:ascii="Cambria Math" w:eastAsiaTheme="minorEastAsia" w:hAnsi="Cambria Math"/>
            <w:snapToGrid w:val="0"/>
            <w:spacing w:val="0"/>
          </w:rPr>
          <m:t>∠A=30°</m:t>
        </m:r>
      </m:oMath>
      <w:r w:rsidRPr="000B19FF">
        <w:rPr>
          <w:rFonts w:asciiTheme="minorEastAsia" w:eastAsiaTheme="minorEastAsia" w:hAnsiTheme="minorEastAsia" w:hint="eastAsia"/>
          <w:snapToGrid w:val="0"/>
          <w:spacing w:val="0"/>
        </w:rPr>
        <w:t>，則</w:t>
      </w:r>
      <m:oMath>
        <m:r>
          <w:rPr>
            <w:rFonts w:ascii="Cambria Math" w:eastAsiaTheme="minorEastAsia" w:hAnsi="Cambria Math"/>
            <w:snapToGrid w:val="0"/>
            <w:spacing w:val="0"/>
          </w:rPr>
          <m:t>∆ABC</m:t>
        </m:r>
      </m:oMath>
      <w:r w:rsidRPr="000B19FF">
        <w:rPr>
          <w:rFonts w:asciiTheme="minorEastAsia" w:eastAsiaTheme="minorEastAsia" w:hAnsiTheme="minorEastAsia" w:hint="eastAsia"/>
          <w:snapToGrid w:val="0"/>
          <w:spacing w:val="0"/>
        </w:rPr>
        <w:t>的面積為何？</w:t>
      </w:r>
    </w:p>
    <w:p w14:paraId="2C3F7EE7" w14:textId="77777777" w:rsidR="000B19FF" w:rsidRPr="00D32313" w:rsidRDefault="000B19FF" w:rsidP="000B19FF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</w:t>
      </w:r>
      <w:r w:rsidRPr="00D32313">
        <w:rPr>
          <w:rFonts w:ascii="新細明體" w:hAnsi="新細明體" w:hint="eastAsia"/>
        </w:rPr>
        <w:t>（A）</w:t>
      </w:r>
      <w:r>
        <w:rPr>
          <w:rFonts w:ascii="新細明體" w:hAnsi="新細明體" w:hint="eastAsia"/>
        </w:rPr>
        <w:t>2</w:t>
      </w:r>
      <w:r w:rsidRPr="00D32313">
        <w:rPr>
          <w:rFonts w:ascii="新細明體" w:hAnsi="新細明體" w:hint="eastAsia"/>
        </w:rPr>
        <w:t xml:space="preserve">  （B）</w:t>
      </w:r>
      <w:r>
        <w:rPr>
          <w:rFonts w:ascii="新細明體" w:hAnsi="新細明體" w:hint="eastAsia"/>
        </w:rPr>
        <w:t>4</w:t>
      </w:r>
      <w:r w:rsidRPr="00D32313">
        <w:rPr>
          <w:rFonts w:ascii="新細明體" w:hAnsi="新細明體" w:hint="eastAsia"/>
        </w:rPr>
        <w:t xml:space="preserve">  （C）</w:t>
      </w:r>
      <w:r>
        <w:rPr>
          <w:rFonts w:ascii="新細明體" w:hAnsi="新細明體" w:hint="eastAsia"/>
        </w:rPr>
        <w:t>6</w:t>
      </w:r>
      <w:r w:rsidRPr="00D32313">
        <w:rPr>
          <w:rFonts w:ascii="新細明體" w:hAnsi="新細明體" w:hint="eastAsia"/>
        </w:rPr>
        <w:t xml:space="preserve">  （D）</w:t>
      </w:r>
      <w:r>
        <w:rPr>
          <w:rFonts w:ascii="新細明體" w:hAnsi="新細明體" w:hint="eastAsia"/>
        </w:rPr>
        <w:t>8</w:t>
      </w:r>
    </w:p>
    <w:p w14:paraId="345E5712" w14:textId="0643E037" w:rsidR="005E516E" w:rsidRPr="00D32313" w:rsidRDefault="005E516E" w:rsidP="005E516E">
      <w:pPr>
        <w:spacing w:line="480" w:lineRule="auto"/>
        <w:ind w:left="1080" w:hangingChars="450" w:hanging="1080"/>
      </w:pPr>
      <w:r w:rsidRPr="00D32313">
        <w:rPr>
          <w:rFonts w:ascii="新細明體" w:hAnsi="新細明體" w:hint="eastAsia"/>
        </w:rPr>
        <w:t>（ A ）</w:t>
      </w:r>
      <w:r w:rsidR="000B19FF">
        <w:rPr>
          <w:rFonts w:hint="eastAsia"/>
        </w:rPr>
        <w:t>2</w:t>
      </w:r>
      <w:r w:rsidRPr="00D32313">
        <w:rPr>
          <w:rFonts w:hint="eastAsia"/>
        </w:rPr>
        <w:t xml:space="preserve">. </w:t>
      </w:r>
      <w:r w:rsidRPr="00D32313">
        <w:rPr>
          <w:rFonts w:hint="eastAsia"/>
        </w:rPr>
        <w:t>設平行四邊形</w:t>
      </w:r>
      <w:r w:rsidRPr="00D32313">
        <w:rPr>
          <w:position w:val="-6"/>
        </w:rPr>
        <w:object w:dxaOrig="720" w:dyaOrig="279" w14:anchorId="22518A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3pt" o:ole="">
            <v:imagedata r:id="rId9" o:title=""/>
          </v:shape>
          <o:OLEObject Type="Embed" ProgID="Equation.3" ShapeID="_x0000_i1025" DrawAspect="Content" ObjectID="_1651913782" r:id="rId10"/>
        </w:object>
      </w:r>
      <w:r>
        <w:rPr>
          <w:rFonts w:hint="eastAsia"/>
        </w:rPr>
        <w:t>四頂點坐</w:t>
      </w:r>
      <w:r w:rsidRPr="00D32313">
        <w:rPr>
          <w:rFonts w:hint="eastAsia"/>
        </w:rPr>
        <w:t>標</w:t>
      </w:r>
      <w:r w:rsidRPr="00D32313">
        <w:rPr>
          <w:position w:val="-10"/>
        </w:rPr>
        <w:object w:dxaOrig="960" w:dyaOrig="320" w14:anchorId="2D29187E">
          <v:shape id="_x0000_i1026" type="#_x0000_t75" style="width:48pt;height:15.7pt" o:ole="">
            <v:imagedata r:id="rId11" o:title=""/>
          </v:shape>
          <o:OLEObject Type="Embed" ProgID="Equation.3" ShapeID="_x0000_i1026" DrawAspect="Content" ObjectID="_1651913783" r:id="rId12"/>
        </w:object>
      </w:r>
      <w:r w:rsidRPr="00D32313">
        <w:rPr>
          <w:rFonts w:hint="eastAsia"/>
        </w:rPr>
        <w:t>，</w:t>
      </w:r>
      <w:r w:rsidRPr="00D32313">
        <w:rPr>
          <w:position w:val="-10"/>
        </w:rPr>
        <w:object w:dxaOrig="820" w:dyaOrig="320" w14:anchorId="1C9D6D79">
          <v:shape id="_x0000_i1027" type="#_x0000_t75" style="width:41.1pt;height:15.7pt" o:ole="">
            <v:imagedata r:id="rId13" o:title=""/>
          </v:shape>
          <o:OLEObject Type="Embed" ProgID="Equation.3" ShapeID="_x0000_i1027" DrawAspect="Content" ObjectID="_1651913784" r:id="rId14"/>
        </w:object>
      </w:r>
      <w:r w:rsidRPr="00D32313">
        <w:rPr>
          <w:rFonts w:hint="eastAsia"/>
        </w:rPr>
        <w:t>，</w:t>
      </w:r>
      <w:r w:rsidRPr="00D32313">
        <w:rPr>
          <w:position w:val="-10"/>
        </w:rPr>
        <w:object w:dxaOrig="660" w:dyaOrig="320" w14:anchorId="5E7D6A4F">
          <v:shape id="_x0000_i1028" type="#_x0000_t75" style="width:33.25pt;height:15.7pt" o:ole="">
            <v:imagedata r:id="rId15" o:title=""/>
          </v:shape>
          <o:OLEObject Type="Embed" ProgID="Equation.3" ShapeID="_x0000_i1028" DrawAspect="Content" ObjectID="_1651913785" r:id="rId16"/>
        </w:object>
      </w:r>
      <w:r w:rsidRPr="00D32313">
        <w:rPr>
          <w:rFonts w:hint="eastAsia"/>
        </w:rPr>
        <w:t>，</w:t>
      </w:r>
      <w:r w:rsidRPr="00D32313">
        <w:rPr>
          <w:position w:val="-10"/>
        </w:rPr>
        <w:object w:dxaOrig="780" w:dyaOrig="320" w14:anchorId="0C64511D">
          <v:shape id="_x0000_i1029" type="#_x0000_t75" style="width:39.25pt;height:15.7pt" o:ole="">
            <v:imagedata r:id="rId17" o:title=""/>
          </v:shape>
          <o:OLEObject Type="Embed" ProgID="Equation.3" ShapeID="_x0000_i1029" DrawAspect="Content" ObjectID="_1651913786" r:id="rId18"/>
        </w:object>
      </w:r>
      <w:r w:rsidRPr="00D32313">
        <w:rPr>
          <w:rFonts w:hint="eastAsia"/>
        </w:rPr>
        <w:t>，則</w:t>
      </w:r>
      <w:r w:rsidRPr="00D32313">
        <w:rPr>
          <w:position w:val="-10"/>
        </w:rPr>
        <w:object w:dxaOrig="760" w:dyaOrig="279" w14:anchorId="7F887509">
          <v:shape id="_x0000_i1030" type="#_x0000_t75" style="width:38.3pt;height:14.3pt" o:ole="">
            <v:imagedata r:id="rId19" o:title=""/>
          </v:shape>
          <o:OLEObject Type="Embed" ProgID="Equation.3" ShapeID="_x0000_i1030" DrawAspect="Content" ObjectID="_1651913787" r:id="rId20"/>
        </w:object>
      </w:r>
      <w:r w:rsidRPr="00D32313">
        <w:rPr>
          <w:rFonts w:hint="eastAsia"/>
        </w:rPr>
        <w:t>？</w:t>
      </w:r>
    </w:p>
    <w:p w14:paraId="223F1D31" w14:textId="77777777" w:rsidR="005E516E" w:rsidRPr="00D32313" w:rsidRDefault="005E516E" w:rsidP="005E516E">
      <w:pPr>
        <w:spacing w:line="480" w:lineRule="auto"/>
        <w:ind w:firstLineChars="300" w:firstLine="720"/>
      </w:pPr>
      <w:r>
        <w:rPr>
          <w:rFonts w:hint="eastAsia"/>
        </w:rPr>
        <w:t xml:space="preserve">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A</w:t>
      </w:r>
      <w:r w:rsidRPr="00D32313">
        <w:rPr>
          <w:rFonts w:hint="eastAsia"/>
        </w:rPr>
        <w:t>）</w:t>
      </w:r>
      <w:r w:rsidRPr="00D32313">
        <w:rPr>
          <w:position w:val="-6"/>
        </w:rPr>
        <w:object w:dxaOrig="360" w:dyaOrig="279" w14:anchorId="30FEE09E">
          <v:shape id="_x0000_i1031" type="#_x0000_t75" style="width:18pt;height:14.3pt" o:ole="">
            <v:imagedata r:id="rId21" o:title=""/>
          </v:shape>
          <o:OLEObject Type="Embed" ProgID="Equation.3" ShapeID="_x0000_i1031" DrawAspect="Content" ObjectID="_1651913788" r:id="rId22"/>
        </w:object>
      </w:r>
      <w:r w:rsidRPr="00D32313">
        <w:rPr>
          <w:rFonts w:hint="eastAsia"/>
        </w:rPr>
        <w:t xml:space="preserve">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B</w:t>
      </w:r>
      <w:r w:rsidRPr="00D32313">
        <w:rPr>
          <w:rFonts w:hint="eastAsia"/>
        </w:rPr>
        <w:t>）</w:t>
      </w:r>
      <w:r w:rsidRPr="00D32313">
        <w:rPr>
          <w:position w:val="-4"/>
        </w:rPr>
        <w:object w:dxaOrig="320" w:dyaOrig="260" w14:anchorId="3CFBDB19">
          <v:shape id="_x0000_i1032" type="#_x0000_t75" style="width:15.7pt;height:12.9pt" o:ole="">
            <v:imagedata r:id="rId23" o:title=""/>
          </v:shape>
          <o:OLEObject Type="Embed" ProgID="Equation.3" ShapeID="_x0000_i1032" DrawAspect="Content" ObjectID="_1651913789" r:id="rId24"/>
        </w:object>
      </w:r>
      <w:r w:rsidRPr="00D32313">
        <w:rPr>
          <w:rFonts w:hint="eastAsia"/>
        </w:rPr>
        <w:t xml:space="preserve">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C</w:t>
      </w:r>
      <w:r w:rsidRPr="00D32313">
        <w:rPr>
          <w:rFonts w:hint="eastAsia"/>
        </w:rPr>
        <w:t>）</w:t>
      </w:r>
      <w:r w:rsidRPr="00D32313">
        <w:rPr>
          <w:rFonts w:hint="eastAsia"/>
        </w:rPr>
        <w:t xml:space="preserve">2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D</w:t>
      </w:r>
      <w:r w:rsidRPr="00D32313">
        <w:rPr>
          <w:rFonts w:hint="eastAsia"/>
        </w:rPr>
        <w:t>）</w:t>
      </w:r>
      <w:r w:rsidRPr="00D32313">
        <w:rPr>
          <w:rFonts w:hint="eastAsia"/>
        </w:rPr>
        <w:t>1</w:t>
      </w:r>
    </w:p>
    <w:p w14:paraId="6A4F977F" w14:textId="35DFDF07" w:rsidR="005E516E" w:rsidRPr="00D32313" w:rsidRDefault="005E516E" w:rsidP="005E516E">
      <w:pPr>
        <w:spacing w:line="480" w:lineRule="auto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 B ）</w:t>
      </w:r>
      <w:r w:rsidR="000B19FF">
        <w:rPr>
          <w:rFonts w:ascii="新細明體" w:hAnsi="新細明體" w:hint="eastAsia"/>
        </w:rPr>
        <w:t>3</w:t>
      </w:r>
      <w:r w:rsidRPr="00D32313">
        <w:rPr>
          <w:rFonts w:ascii="新細明體" w:hAnsi="新細明體" w:hint="eastAsia"/>
        </w:rPr>
        <w:t>. 已知</w:t>
      </w:r>
      <w:r w:rsidRPr="00D32313">
        <w:rPr>
          <w:rFonts w:ascii="新細明體" w:hAnsi="新細明體"/>
          <w:position w:val="-24"/>
        </w:rPr>
        <w:object w:dxaOrig="1260" w:dyaOrig="620" w14:anchorId="251135C9">
          <v:shape id="_x0000_i1033" type="#_x0000_t75" style="width:63.25pt;height:30.9pt" o:ole="">
            <v:imagedata r:id="rId25" o:title=""/>
          </v:shape>
          <o:OLEObject Type="Embed" ProgID="Equation.DSMT4" ShapeID="_x0000_i1033" DrawAspect="Content" ObjectID="_1651913790" r:id="rId26"/>
        </w:object>
      </w:r>
      <w:r w:rsidRPr="00D32313">
        <w:rPr>
          <w:rFonts w:ascii="新細明體" w:hAnsi="新細明體" w:hint="eastAsia"/>
        </w:rPr>
        <w:t>，</w:t>
      </w:r>
      <w:r w:rsidRPr="00D32313">
        <w:rPr>
          <w:rFonts w:ascii="新細明體" w:hAnsi="新細明體"/>
          <w:position w:val="-24"/>
        </w:rPr>
        <w:object w:dxaOrig="940" w:dyaOrig="620" w14:anchorId="2049227C">
          <v:shape id="_x0000_i1034" type="#_x0000_t75" style="width:47.1pt;height:30.9pt" o:ole="">
            <v:imagedata r:id="rId27" o:title=""/>
          </v:shape>
          <o:OLEObject Type="Embed" ProgID="Equation.DSMT4" ShapeID="_x0000_i1034" DrawAspect="Content" ObjectID="_1651913791" r:id="rId28"/>
        </w:object>
      </w:r>
      <w:r w:rsidRPr="00D32313">
        <w:rPr>
          <w:rFonts w:ascii="新細明體" w:hAnsi="新細明體" w:hint="eastAsia"/>
        </w:rPr>
        <w:t>，則</w:t>
      </w:r>
      <w:r w:rsidRPr="00D32313">
        <w:rPr>
          <w:rFonts w:ascii="新細明體" w:hAnsi="新細明體"/>
          <w:position w:val="-24"/>
        </w:rPr>
        <w:object w:dxaOrig="2060" w:dyaOrig="620" w14:anchorId="30BCA6F2">
          <v:shape id="_x0000_i1035" type="#_x0000_t75" style="width:102.9pt;height:30.9pt" o:ole="">
            <v:imagedata r:id="rId29" o:title=""/>
          </v:shape>
          <o:OLEObject Type="Embed" ProgID="Equation.DSMT4" ShapeID="_x0000_i1035" DrawAspect="Content" ObjectID="_1651913792" r:id="rId30"/>
        </w:object>
      </w:r>
      <w:r w:rsidRPr="00D32313">
        <w:rPr>
          <w:rFonts w:ascii="新細明體" w:hAnsi="新細明體" w:hint="eastAsia"/>
        </w:rPr>
        <w:t>？</w:t>
      </w:r>
    </w:p>
    <w:p w14:paraId="0A73D3E8" w14:textId="77777777" w:rsidR="005E516E" w:rsidRPr="00D32313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</w:t>
      </w:r>
      <w:r w:rsidRPr="00D32313">
        <w:rPr>
          <w:rFonts w:ascii="新細明體" w:hAnsi="新細明體" w:hint="eastAsia"/>
        </w:rPr>
        <w:t>（A）1  （B）0  （C）</w:t>
      </w:r>
      <w:r w:rsidRPr="00D32313">
        <w:rPr>
          <w:rFonts w:ascii="新細明體" w:hAnsi="新細明體"/>
          <w:position w:val="-4"/>
        </w:rPr>
        <w:object w:dxaOrig="300" w:dyaOrig="260" w14:anchorId="505D58B8">
          <v:shape id="_x0000_i1036" type="#_x0000_t75" style="width:15.25pt;height:12.9pt" o:ole="">
            <v:imagedata r:id="rId31" o:title=""/>
          </v:shape>
          <o:OLEObject Type="Embed" ProgID="Equation.DSMT4" ShapeID="_x0000_i1036" DrawAspect="Content" ObjectID="_1651913793" r:id="rId32"/>
        </w:object>
      </w:r>
      <w:r w:rsidRPr="00D32313">
        <w:rPr>
          <w:rFonts w:ascii="新細明體" w:hAnsi="新細明體" w:hint="eastAsia"/>
        </w:rPr>
        <w:t xml:space="preserve">  （D）2</w:t>
      </w:r>
    </w:p>
    <w:p w14:paraId="18952CEC" w14:textId="75FCD787" w:rsidR="005E516E" w:rsidRPr="00D32313" w:rsidRDefault="005E516E" w:rsidP="005E516E">
      <w:pPr>
        <w:tabs>
          <w:tab w:val="left" w:pos="960"/>
        </w:tabs>
        <w:snapToGrid w:val="0"/>
        <w:spacing w:line="480" w:lineRule="auto"/>
        <w:ind w:left="992" w:hanging="992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 xml:space="preserve">（ </w:t>
      </w:r>
      <w:r w:rsidRPr="003E746F">
        <w:rPr>
          <w:rFonts w:ascii="新細明體" w:hAnsi="新細明體" w:hint="eastAsia"/>
        </w:rPr>
        <w:t>A</w:t>
      </w:r>
      <w:r w:rsidRPr="00D32313">
        <w:rPr>
          <w:rFonts w:ascii="新細明體" w:hAnsi="新細明體" w:hint="eastAsia"/>
        </w:rPr>
        <w:t xml:space="preserve"> ）</w:t>
      </w:r>
      <w:r w:rsidR="000B19FF">
        <w:rPr>
          <w:rFonts w:ascii="新細明體" w:hAnsi="新細明體" w:hint="eastAsia"/>
        </w:rPr>
        <w:t>4</w:t>
      </w:r>
      <w:r w:rsidRPr="00D32313">
        <w:rPr>
          <w:rFonts w:ascii="新細明體" w:hAnsi="新細明體" w:hint="eastAsia"/>
        </w:rPr>
        <w:t>. 設</w:t>
      </w:r>
      <w:r w:rsidRPr="00D32313">
        <w:rPr>
          <w:rFonts w:ascii="新細明體" w:hAnsi="新細明體" w:hint="eastAsia"/>
          <w:position w:val="-6"/>
        </w:rPr>
        <w:object w:dxaOrig="980" w:dyaOrig="279" w14:anchorId="28217DA3">
          <v:shape id="_x0000_i1037" type="#_x0000_t75" style="width:48.9pt;height:14.3pt" o:ole="">
            <v:imagedata r:id="rId33" o:title=""/>
          </v:shape>
          <o:OLEObject Type="Embed" ProgID="Equation.DSMT4" ShapeID="_x0000_i1037" DrawAspect="Content" ObjectID="_1651913794" r:id="rId34"/>
        </w:object>
      </w:r>
      <w:r w:rsidRPr="00D32313">
        <w:rPr>
          <w:rFonts w:ascii="新細明體" w:hAnsi="新細明體" w:hint="eastAsia"/>
        </w:rPr>
        <w:t>，且</w:t>
      </w:r>
      <w:r w:rsidRPr="00D32313">
        <w:rPr>
          <w:rFonts w:ascii="新細明體" w:hAnsi="新細明體"/>
          <w:position w:val="-6"/>
        </w:rPr>
        <w:object w:dxaOrig="2380" w:dyaOrig="320" w14:anchorId="27DD942F">
          <v:shape id="_x0000_i1038" type="#_x0000_t75" style="width:119.1pt;height:15.7pt" o:ole="">
            <v:imagedata r:id="rId35" o:title=""/>
          </v:shape>
          <o:OLEObject Type="Embed" ProgID="Equation.3" ShapeID="_x0000_i1038" DrawAspect="Content" ObjectID="_1651913795" r:id="rId36"/>
        </w:object>
      </w:r>
      <w:r w:rsidRPr="00D32313">
        <w:rPr>
          <w:rFonts w:ascii="新細明體" w:hAnsi="新細明體" w:hint="eastAsia"/>
        </w:rPr>
        <w:t>，則</w:t>
      </w:r>
      <w:r w:rsidRPr="00D32313">
        <w:rPr>
          <w:rFonts w:ascii="新細明體" w:hAnsi="新細明體" w:hint="eastAsia"/>
          <w:position w:val="-6"/>
        </w:rPr>
        <w:object w:dxaOrig="400" w:dyaOrig="279" w14:anchorId="7A8A8ADD">
          <v:shape id="_x0000_i1039" type="#_x0000_t75" style="width:20.3pt;height:14.3pt" o:ole="">
            <v:imagedata r:id="rId37" o:title=""/>
          </v:shape>
          <o:OLEObject Type="Embed" ProgID="Equation.DSMT4" ShapeID="_x0000_i1039" DrawAspect="Content" ObjectID="_1651913796" r:id="rId38"/>
        </w:object>
      </w:r>
      <w:r w:rsidRPr="00D32313">
        <w:rPr>
          <w:rFonts w:ascii="新細明體" w:hAnsi="新細明體" w:hint="eastAsia"/>
        </w:rPr>
        <w:t>？</w:t>
      </w:r>
    </w:p>
    <w:p w14:paraId="2DE911B5" w14:textId="77777777" w:rsidR="005E516E" w:rsidRPr="00D32313" w:rsidRDefault="005E516E" w:rsidP="005E516E">
      <w:pPr>
        <w:spacing w:line="480" w:lineRule="auto"/>
        <w:ind w:leftChars="250" w:left="1080" w:hangingChars="200" w:hanging="480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 xml:space="preserve"> </w:t>
      </w:r>
      <w:r>
        <w:rPr>
          <w:rFonts w:ascii="新細明體" w:hAnsi="新細明體" w:hint="eastAsia"/>
        </w:rPr>
        <w:t xml:space="preserve">  </w:t>
      </w:r>
      <w:r w:rsidRPr="00D32313">
        <w:rPr>
          <w:rFonts w:ascii="新細明體" w:hAnsi="新細明體" w:hint="eastAsia"/>
        </w:rPr>
        <w:t>（A）</w:t>
      </w:r>
      <w:r w:rsidRPr="00D32313">
        <w:rPr>
          <w:rFonts w:ascii="新細明體" w:hAnsi="新細明體"/>
          <w:position w:val="-24"/>
        </w:rPr>
        <w:object w:dxaOrig="260" w:dyaOrig="620" w14:anchorId="2FFE3E8A">
          <v:shape id="_x0000_i1040" type="#_x0000_t75" style="width:12.9pt;height:30.9pt" o:ole="">
            <v:imagedata r:id="rId39" o:title=""/>
          </v:shape>
          <o:OLEObject Type="Embed" ProgID="Equation.DSMT4" ShapeID="_x0000_i1040" DrawAspect="Content" ObjectID="_1651913797" r:id="rId40"/>
        </w:object>
      </w:r>
      <w:r w:rsidRPr="00D32313">
        <w:rPr>
          <w:rFonts w:ascii="新細明體" w:hAnsi="新細明體" w:hint="eastAsia"/>
        </w:rPr>
        <w:t xml:space="preserve">  （B）</w:t>
      </w:r>
      <w:r w:rsidRPr="00D32313">
        <w:rPr>
          <w:rFonts w:ascii="新細明體" w:hAnsi="新細明體"/>
          <w:position w:val="-24"/>
        </w:rPr>
        <w:object w:dxaOrig="260" w:dyaOrig="620" w14:anchorId="47B21085">
          <v:shape id="_x0000_i1041" type="#_x0000_t75" style="width:12.9pt;height:30.9pt" o:ole="">
            <v:imagedata r:id="rId41" o:title=""/>
          </v:shape>
          <o:OLEObject Type="Embed" ProgID="Equation.DSMT4" ShapeID="_x0000_i1041" DrawAspect="Content" ObjectID="_1651913798" r:id="rId42"/>
        </w:object>
      </w:r>
      <w:r w:rsidRPr="00D32313">
        <w:rPr>
          <w:rFonts w:ascii="新細明體" w:hAnsi="新細明體" w:hint="eastAsia"/>
        </w:rPr>
        <w:t xml:space="preserve">  （C）</w:t>
      </w:r>
      <w:r w:rsidRPr="00D32313">
        <w:rPr>
          <w:rFonts w:ascii="新細明體" w:hAnsi="新細明體"/>
          <w:position w:val="-24"/>
        </w:rPr>
        <w:object w:dxaOrig="400" w:dyaOrig="620" w14:anchorId="153096BC">
          <v:shape id="_x0000_i1042" type="#_x0000_t75" style="width:20.3pt;height:30.9pt" o:ole="">
            <v:imagedata r:id="rId43" o:title=""/>
          </v:shape>
          <o:OLEObject Type="Embed" ProgID="Equation.DSMT4" ShapeID="_x0000_i1042" DrawAspect="Content" ObjectID="_1651913799" r:id="rId44"/>
        </w:object>
      </w:r>
      <w:r w:rsidRPr="00D32313">
        <w:rPr>
          <w:rFonts w:ascii="新細明體" w:hAnsi="新細明體" w:hint="eastAsia"/>
        </w:rPr>
        <w:t xml:space="preserve">  （D）</w:t>
      </w:r>
      <w:r w:rsidRPr="00D32313">
        <w:rPr>
          <w:rFonts w:ascii="新細明體" w:hAnsi="新細明體"/>
          <w:position w:val="-24"/>
        </w:rPr>
        <w:object w:dxaOrig="380" w:dyaOrig="620" w14:anchorId="04136AAA">
          <v:shape id="_x0000_i1043" type="#_x0000_t75" style="width:18.9pt;height:30.9pt" o:ole="">
            <v:imagedata r:id="rId45" o:title=""/>
          </v:shape>
          <o:OLEObject Type="Embed" ProgID="Equation.DSMT4" ShapeID="_x0000_i1043" DrawAspect="Content" ObjectID="_1651913800" r:id="rId46"/>
        </w:object>
      </w:r>
    </w:p>
    <w:p w14:paraId="12C9A58E" w14:textId="77777777" w:rsidR="002164AE" w:rsidRDefault="005E516E" w:rsidP="005E516E">
      <w:pPr>
        <w:spacing w:line="480" w:lineRule="auto"/>
        <w:ind w:left="1080" w:hangingChars="450" w:hanging="1080"/>
      </w:pPr>
      <w:r w:rsidRPr="00D32313">
        <w:rPr>
          <w:rFonts w:ascii="新細明體" w:hAnsi="新細明體" w:hint="eastAsia"/>
        </w:rPr>
        <w:t>（ A ）</w:t>
      </w:r>
      <w:r w:rsidR="000B19FF">
        <w:rPr>
          <w:rFonts w:ascii="新細明體" w:hAnsi="新細明體" w:hint="eastAsia"/>
        </w:rPr>
        <w:t>5</w:t>
      </w:r>
      <w:r w:rsidRPr="00D32313">
        <w:rPr>
          <w:rFonts w:hint="eastAsia"/>
        </w:rPr>
        <w:t xml:space="preserve">. </w:t>
      </w:r>
      <w:r>
        <w:rPr>
          <w:rFonts w:hint="eastAsia"/>
        </w:rPr>
        <w:t>已知</w:t>
      </w:r>
      <w:r w:rsidRPr="00D32313">
        <w:rPr>
          <w:rFonts w:hint="eastAsia"/>
        </w:rPr>
        <w:t>某湖邊上有三點</w:t>
      </w:r>
      <w:r w:rsidRPr="00D32313">
        <w:rPr>
          <w:rFonts w:ascii="新細明體" w:hAnsi="新細明體" w:hint="eastAsia"/>
          <w:i/>
        </w:rPr>
        <w:t>A</w:t>
      </w:r>
      <w:r w:rsidRPr="00D32313">
        <w:rPr>
          <w:rFonts w:ascii="新細明體" w:hAnsi="新細明體" w:hint="eastAsia"/>
        </w:rPr>
        <w:t>、</w:t>
      </w:r>
      <w:r w:rsidRPr="00D32313">
        <w:rPr>
          <w:rFonts w:hint="eastAsia"/>
          <w:i/>
        </w:rPr>
        <w:t>B</w:t>
      </w:r>
      <w:r w:rsidRPr="00D32313">
        <w:rPr>
          <w:rFonts w:hint="eastAsia"/>
        </w:rPr>
        <w:t>和</w:t>
      </w:r>
      <w:r w:rsidRPr="00D32313">
        <w:rPr>
          <w:rFonts w:hint="eastAsia"/>
          <w:i/>
        </w:rPr>
        <w:t>C</w:t>
      </w:r>
      <w:r w:rsidRPr="00D32313">
        <w:rPr>
          <w:rFonts w:hint="eastAsia"/>
        </w:rPr>
        <w:t>，若從</w:t>
      </w:r>
      <w:r w:rsidRPr="00D32313">
        <w:rPr>
          <w:rFonts w:hint="eastAsia"/>
          <w:i/>
        </w:rPr>
        <w:t>C</w:t>
      </w:r>
      <w:r w:rsidRPr="00D32313">
        <w:rPr>
          <w:rFonts w:hint="eastAsia"/>
        </w:rPr>
        <w:t>點處測出</w:t>
      </w:r>
      <w:r w:rsidRPr="00D32313">
        <w:rPr>
          <w:position w:val="-6"/>
        </w:rPr>
        <w:object w:dxaOrig="1300" w:dyaOrig="279" w14:anchorId="77EFB05B">
          <v:shape id="_x0000_i1044" type="#_x0000_t75" style="width:65.1pt;height:14.3pt" o:ole="">
            <v:imagedata r:id="rId47" o:title=""/>
          </v:shape>
          <o:OLEObject Type="Embed" ProgID="Equation.3" ShapeID="_x0000_i1044" DrawAspect="Content" ObjectID="_1651913801" r:id="rId48"/>
        </w:object>
      </w:r>
      <w:r w:rsidRPr="00D32313">
        <w:rPr>
          <w:rFonts w:ascii="新細明體" w:hAnsi="新細明體" w:hint="eastAsia"/>
        </w:rPr>
        <w:t>，</w:t>
      </w:r>
      <w:r w:rsidRPr="00D32313">
        <w:rPr>
          <w:rFonts w:ascii="新細明體" w:hAnsi="新細明體"/>
          <w:position w:val="-6"/>
        </w:rPr>
        <w:object w:dxaOrig="420" w:dyaOrig="340" w14:anchorId="414D8087">
          <v:shape id="_x0000_i1045" type="#_x0000_t75" style="width:21.25pt;height:17.1pt" o:ole="">
            <v:imagedata r:id="rId49" o:title=""/>
          </v:shape>
          <o:OLEObject Type="Embed" ProgID="Equation.3" ShapeID="_x0000_i1045" DrawAspect="Content" ObjectID="_1651913802" r:id="rId50"/>
        </w:object>
      </w:r>
      <w:r w:rsidRPr="00D32313">
        <w:rPr>
          <w:rFonts w:hint="eastAsia"/>
        </w:rPr>
        <w:t>長為</w:t>
      </w:r>
      <w:r w:rsidRPr="00D32313">
        <w:rPr>
          <w:rFonts w:hint="eastAsia"/>
        </w:rPr>
        <w:t>200</w:t>
      </w:r>
      <w:r w:rsidRPr="00D32313">
        <w:rPr>
          <w:rFonts w:hint="eastAsia"/>
        </w:rPr>
        <w:t>公尺及</w:t>
      </w:r>
      <w:r w:rsidRPr="00D32313">
        <w:rPr>
          <w:position w:val="-6"/>
        </w:rPr>
        <w:object w:dxaOrig="400" w:dyaOrig="340" w14:anchorId="5548A36B">
          <v:shape id="_x0000_i1046" type="#_x0000_t75" style="width:20.3pt;height:17.1pt" o:ole="">
            <v:imagedata r:id="rId51" o:title=""/>
          </v:shape>
          <o:OLEObject Type="Embed" ProgID="Equation.3" ShapeID="_x0000_i1046" DrawAspect="Content" ObjectID="_1651913803" r:id="rId52"/>
        </w:object>
      </w:r>
      <w:r w:rsidRPr="00D32313">
        <w:rPr>
          <w:rFonts w:hint="eastAsia"/>
        </w:rPr>
        <w:t>長為</w:t>
      </w:r>
      <w:r w:rsidRPr="00D32313">
        <w:rPr>
          <w:rFonts w:hint="eastAsia"/>
        </w:rPr>
        <w:t>100</w:t>
      </w:r>
      <w:r w:rsidRPr="00D32313">
        <w:rPr>
          <w:rFonts w:hint="eastAsia"/>
        </w:rPr>
        <w:t>公尺，</w:t>
      </w:r>
    </w:p>
    <w:p w14:paraId="61591A87" w14:textId="744512A4" w:rsidR="005E516E" w:rsidRPr="00D32313" w:rsidRDefault="002164AE" w:rsidP="005E516E">
      <w:pPr>
        <w:spacing w:line="480" w:lineRule="auto"/>
        <w:ind w:left="1080" w:hangingChars="450" w:hanging="1080"/>
      </w:pPr>
      <w:r>
        <w:rPr>
          <w:rFonts w:hint="eastAsia"/>
        </w:rPr>
        <w:t xml:space="preserve">          </w:t>
      </w:r>
      <w:r w:rsidR="005E516E" w:rsidRPr="00D32313">
        <w:rPr>
          <w:rFonts w:hint="eastAsia"/>
        </w:rPr>
        <w:t>則</w:t>
      </w:r>
      <w:r w:rsidR="005E516E" w:rsidRPr="00D32313">
        <w:rPr>
          <w:position w:val="-4"/>
        </w:rPr>
        <w:object w:dxaOrig="400" w:dyaOrig="320" w14:anchorId="5EB21AAF">
          <v:shape id="_x0000_i1047" type="#_x0000_t75" style="width:20.3pt;height:15.7pt" o:ole="">
            <v:imagedata r:id="rId53" o:title=""/>
          </v:shape>
          <o:OLEObject Type="Embed" ProgID="Equation.3" ShapeID="_x0000_i1047" DrawAspect="Content" ObjectID="_1651913804" r:id="rId54"/>
        </w:object>
      </w:r>
      <w:r w:rsidR="005E516E" w:rsidRPr="00D32313">
        <w:rPr>
          <w:rFonts w:hint="eastAsia"/>
        </w:rPr>
        <w:t>長為多少公尺？（</w:t>
      </w:r>
      <w:r w:rsidR="005E516E" w:rsidRPr="00D32313">
        <w:rPr>
          <w:rFonts w:hint="eastAsia"/>
        </w:rPr>
        <w:t>A</w:t>
      </w:r>
      <w:r w:rsidR="005E516E" w:rsidRPr="00D32313">
        <w:rPr>
          <w:rFonts w:hint="eastAsia"/>
        </w:rPr>
        <w:t>）</w:t>
      </w:r>
      <w:r w:rsidR="005E516E" w:rsidRPr="00D32313">
        <w:rPr>
          <w:position w:val="-8"/>
        </w:rPr>
        <w:object w:dxaOrig="700" w:dyaOrig="360" w14:anchorId="71B68B1B">
          <v:shape id="_x0000_i1048" type="#_x0000_t75" style="width:35.1pt;height:18pt" o:ole="">
            <v:imagedata r:id="rId55" o:title=""/>
          </v:shape>
          <o:OLEObject Type="Embed" ProgID="Equation.3" ShapeID="_x0000_i1048" DrawAspect="Content" ObjectID="_1651913805" r:id="rId56"/>
        </w:object>
      </w:r>
      <w:r w:rsidR="005E516E" w:rsidRPr="00D32313">
        <w:rPr>
          <w:rFonts w:hint="eastAsia"/>
        </w:rPr>
        <w:t xml:space="preserve"> </w:t>
      </w:r>
      <w:r w:rsidR="005E516E" w:rsidRPr="00D32313">
        <w:rPr>
          <w:rFonts w:hint="eastAsia"/>
        </w:rPr>
        <w:t>（</w:t>
      </w:r>
      <w:r w:rsidR="005E516E" w:rsidRPr="00D32313">
        <w:rPr>
          <w:rFonts w:hint="eastAsia"/>
        </w:rPr>
        <w:t>B</w:t>
      </w:r>
      <w:r w:rsidR="005E516E" w:rsidRPr="00D32313">
        <w:rPr>
          <w:rFonts w:hint="eastAsia"/>
        </w:rPr>
        <w:t>）</w:t>
      </w:r>
      <w:r w:rsidR="005E516E" w:rsidRPr="00D32313">
        <w:rPr>
          <w:position w:val="-8"/>
        </w:rPr>
        <w:object w:dxaOrig="720" w:dyaOrig="360" w14:anchorId="03037B5B">
          <v:shape id="_x0000_i1049" type="#_x0000_t75" style="width:36pt;height:18pt" o:ole="">
            <v:imagedata r:id="rId57" o:title=""/>
          </v:shape>
          <o:OLEObject Type="Embed" ProgID="Equation.3" ShapeID="_x0000_i1049" DrawAspect="Content" ObjectID="_1651913806" r:id="rId58"/>
        </w:object>
      </w:r>
      <w:r w:rsidR="005E516E" w:rsidRPr="00D32313">
        <w:rPr>
          <w:rFonts w:hint="eastAsia"/>
        </w:rPr>
        <w:t xml:space="preserve"> </w:t>
      </w:r>
      <w:r w:rsidR="005E516E" w:rsidRPr="00D32313">
        <w:rPr>
          <w:rFonts w:hint="eastAsia"/>
        </w:rPr>
        <w:t>（</w:t>
      </w:r>
      <w:r w:rsidR="005E516E" w:rsidRPr="00D32313">
        <w:rPr>
          <w:rFonts w:hint="eastAsia"/>
        </w:rPr>
        <w:t>C</w:t>
      </w:r>
      <w:r w:rsidR="005E516E" w:rsidRPr="00D32313">
        <w:rPr>
          <w:rFonts w:hint="eastAsia"/>
        </w:rPr>
        <w:t>）</w:t>
      </w:r>
      <w:r w:rsidR="005E516E" w:rsidRPr="00D32313">
        <w:rPr>
          <w:rFonts w:hint="eastAsia"/>
        </w:rPr>
        <w:t xml:space="preserve">100 </w:t>
      </w:r>
      <w:r w:rsidR="005E516E" w:rsidRPr="00D32313">
        <w:rPr>
          <w:rFonts w:hint="eastAsia"/>
        </w:rPr>
        <w:t>（</w:t>
      </w:r>
      <w:r w:rsidR="005E516E" w:rsidRPr="00D32313">
        <w:rPr>
          <w:rFonts w:hint="eastAsia"/>
        </w:rPr>
        <w:t>D</w:t>
      </w:r>
      <w:r w:rsidR="005E516E" w:rsidRPr="00D32313">
        <w:rPr>
          <w:rFonts w:hint="eastAsia"/>
        </w:rPr>
        <w:t>）</w:t>
      </w:r>
      <w:r w:rsidR="005E516E" w:rsidRPr="00D32313">
        <w:rPr>
          <w:rFonts w:hint="eastAsia"/>
        </w:rPr>
        <w:t xml:space="preserve">200  </w:t>
      </w:r>
    </w:p>
    <w:p w14:paraId="325B9BB7" w14:textId="45E611D4" w:rsidR="005E516E" w:rsidRPr="00D32313" w:rsidRDefault="005E516E" w:rsidP="005E516E">
      <w:pPr>
        <w:tabs>
          <w:tab w:val="left" w:pos="9720"/>
        </w:tabs>
        <w:spacing w:line="480" w:lineRule="auto"/>
        <w:ind w:rightChars="-589" w:right="-1414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 A</w:t>
      </w:r>
      <w:r>
        <w:rPr>
          <w:rFonts w:ascii="新細明體" w:hAnsi="新細明體" w:hint="eastAsia"/>
        </w:rPr>
        <w:t xml:space="preserve"> </w:t>
      </w:r>
      <w:r w:rsidRPr="00D32313">
        <w:rPr>
          <w:rFonts w:ascii="新細明體" w:hAnsi="新細明體" w:hint="eastAsia"/>
        </w:rPr>
        <w:t>）</w:t>
      </w:r>
      <w:r w:rsidR="000B19FF">
        <w:rPr>
          <w:rFonts w:ascii="新細明體" w:hAnsi="新細明體" w:hint="eastAsia"/>
        </w:rPr>
        <w:t>6</w:t>
      </w:r>
      <w:r w:rsidRPr="00D32313">
        <w:rPr>
          <w:rFonts w:ascii="新細明體" w:hAnsi="新細明體" w:hint="eastAsia"/>
        </w:rPr>
        <w:t xml:space="preserve">. </w:t>
      </w:r>
      <w:r>
        <w:rPr>
          <w:rFonts w:ascii="新細明體" w:hAnsi="新細明體" w:hint="eastAsia"/>
        </w:rPr>
        <w:t>若正</w:t>
      </w:r>
      <w:r w:rsidRPr="00D32313">
        <w:rPr>
          <w:rFonts w:ascii="新細明體" w:hAnsi="新細明體" w:hint="eastAsia"/>
        </w:rPr>
        <w:t>△</w:t>
      </w:r>
      <w:r w:rsidRPr="00D32313">
        <w:rPr>
          <w:rFonts w:ascii="新細明體" w:hAnsi="新細明體"/>
          <w:i/>
        </w:rPr>
        <w:t>ABC</w:t>
      </w:r>
      <w:r w:rsidRPr="00D32313">
        <w:rPr>
          <w:rFonts w:ascii="新細明體" w:hAnsi="新細明體" w:hint="eastAsia"/>
        </w:rPr>
        <w:t>之邊長為</w:t>
      </w:r>
      <w:r w:rsidRPr="00D32313">
        <w:rPr>
          <w:rFonts w:ascii="新細明體" w:hAnsi="新細明體"/>
        </w:rPr>
        <w:t>4</w:t>
      </w:r>
      <w:r w:rsidRPr="00D32313">
        <w:rPr>
          <w:rFonts w:ascii="新細明體" w:hAnsi="新細明體" w:hint="eastAsia"/>
        </w:rPr>
        <w:t>，則</w:t>
      </w:r>
      <w:r w:rsidRPr="00D32313">
        <w:rPr>
          <w:rFonts w:ascii="新細明體" w:hAnsi="新細明體"/>
          <w:position w:val="-6"/>
        </w:rPr>
        <w:object w:dxaOrig="999" w:dyaOrig="540" w14:anchorId="379FFECB">
          <v:shape id="_x0000_i1050" type="#_x0000_t75" style="width:50.3pt;height:27.25pt" o:ole="">
            <v:imagedata r:id="rId59" o:title=""/>
          </v:shape>
          <o:OLEObject Type="Embed" ProgID="Equation.DSMT4" ShapeID="_x0000_i1050" DrawAspect="Content" ObjectID="_1651913807" r:id="rId60"/>
        </w:object>
      </w:r>
      <w:r w:rsidRPr="00D32313">
        <w:rPr>
          <w:rFonts w:ascii="新細明體" w:hAnsi="新細明體" w:hint="eastAsia"/>
        </w:rPr>
        <w:t>？</w:t>
      </w:r>
    </w:p>
    <w:p w14:paraId="7F7179D1" w14:textId="77777777" w:rsidR="005E516E" w:rsidRPr="00D32313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</w:t>
      </w:r>
      <w:r w:rsidRPr="00D32313">
        <w:rPr>
          <w:rFonts w:ascii="新細明體" w:hAnsi="新細明體" w:hint="eastAsia"/>
        </w:rPr>
        <w:t>（A）8  （B）</w:t>
      </w:r>
      <w:r w:rsidRPr="00D32313">
        <w:rPr>
          <w:rFonts w:ascii="新細明體" w:hAnsi="新細明體"/>
          <w:position w:val="-8"/>
        </w:rPr>
        <w:object w:dxaOrig="480" w:dyaOrig="360" w14:anchorId="0FFE7616">
          <v:shape id="_x0000_i1051" type="#_x0000_t75" style="width:24pt;height:18pt" o:ole="">
            <v:imagedata r:id="rId61" o:title=""/>
          </v:shape>
          <o:OLEObject Type="Embed" ProgID="Equation.DSMT4" ShapeID="_x0000_i1051" DrawAspect="Content" ObjectID="_1651913808" r:id="rId62"/>
        </w:object>
      </w:r>
      <w:r w:rsidRPr="00D32313">
        <w:rPr>
          <w:rFonts w:ascii="新細明體" w:hAnsi="新細明體" w:hint="eastAsia"/>
        </w:rPr>
        <w:t xml:space="preserve">  （C）</w:t>
      </w:r>
      <w:r w:rsidRPr="00D32313">
        <w:rPr>
          <w:rFonts w:ascii="新細明體" w:hAnsi="新細明體"/>
          <w:position w:val="-6"/>
        </w:rPr>
        <w:object w:dxaOrig="320" w:dyaOrig="279" w14:anchorId="3004E749">
          <v:shape id="_x0000_i1052" type="#_x0000_t75" style="width:15.7pt;height:14.3pt" o:ole="">
            <v:imagedata r:id="rId63" o:title=""/>
          </v:shape>
          <o:OLEObject Type="Embed" ProgID="Equation.DSMT4" ShapeID="_x0000_i1052" DrawAspect="Content" ObjectID="_1651913809" r:id="rId64"/>
        </w:object>
      </w:r>
      <w:r w:rsidRPr="00D32313">
        <w:rPr>
          <w:rFonts w:ascii="新細明體" w:hAnsi="新細明體" w:hint="eastAsia"/>
        </w:rPr>
        <w:t xml:space="preserve">  （D）</w:t>
      </w:r>
      <w:r w:rsidRPr="00D32313">
        <w:rPr>
          <w:rFonts w:ascii="新細明體" w:hAnsi="新細明體"/>
          <w:position w:val="-8"/>
        </w:rPr>
        <w:object w:dxaOrig="620" w:dyaOrig="360" w14:anchorId="4729A553">
          <v:shape id="_x0000_i1053" type="#_x0000_t75" style="width:30.9pt;height:18pt" o:ole="">
            <v:imagedata r:id="rId65" o:title=""/>
          </v:shape>
          <o:OLEObject Type="Embed" ProgID="Equation.DSMT4" ShapeID="_x0000_i1053" DrawAspect="Content" ObjectID="_1651913810" r:id="rId66"/>
        </w:object>
      </w:r>
    </w:p>
    <w:p w14:paraId="3F5B4BED" w14:textId="0307B941" w:rsidR="005E516E" w:rsidRPr="00D32313" w:rsidRDefault="005E516E" w:rsidP="005E516E">
      <w:pPr>
        <w:tabs>
          <w:tab w:val="left" w:pos="9720"/>
        </w:tabs>
        <w:spacing w:line="480" w:lineRule="auto"/>
        <w:ind w:leftChars="-525" w:left="-1260" w:rightChars="-589" w:right="-1414" w:firstLineChars="525" w:firstLine="1260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 A ）</w:t>
      </w:r>
      <w:r w:rsidR="000B19FF">
        <w:rPr>
          <w:rFonts w:ascii="新細明體" w:hAnsi="新細明體" w:hint="eastAsia"/>
        </w:rPr>
        <w:t>7</w:t>
      </w:r>
      <w:r w:rsidRPr="00D32313">
        <w:rPr>
          <w:rFonts w:ascii="新細明體" w:hAnsi="新細明體" w:hint="eastAsia"/>
        </w:rPr>
        <w:t>. 若二向量</w:t>
      </w:r>
      <w:r w:rsidRPr="00D32313">
        <w:rPr>
          <w:rFonts w:ascii="新細明體" w:hAnsi="新細明體"/>
          <w:position w:val="-10"/>
        </w:rPr>
        <w:object w:dxaOrig="1040" w:dyaOrig="380" w14:anchorId="23B837C6">
          <v:shape id="_x0000_i1054" type="#_x0000_t75" style="width:51.7pt;height:18.9pt" o:ole="">
            <v:imagedata r:id="rId67" o:title=""/>
          </v:shape>
          <o:OLEObject Type="Embed" ProgID="Equation.DSMT4" ShapeID="_x0000_i1054" DrawAspect="Content" ObjectID="_1651913811" r:id="rId68"/>
        </w:object>
      </w:r>
      <w:r w:rsidRPr="00D32313">
        <w:rPr>
          <w:rFonts w:ascii="新細明體" w:hAnsi="新細明體" w:hint="eastAsia"/>
        </w:rPr>
        <w:t>、</w:t>
      </w:r>
      <w:r w:rsidRPr="00D32313">
        <w:rPr>
          <w:rFonts w:ascii="新細明體" w:hAnsi="新細明體"/>
          <w:position w:val="-10"/>
        </w:rPr>
        <w:object w:dxaOrig="1180" w:dyaOrig="380" w14:anchorId="6D405981">
          <v:shape id="_x0000_i1055" type="#_x0000_t75" style="width:59.1pt;height:18.9pt" o:ole="">
            <v:imagedata r:id="rId69" o:title=""/>
          </v:shape>
          <o:OLEObject Type="Embed" ProgID="Equation.DSMT4" ShapeID="_x0000_i1055" DrawAspect="Content" ObjectID="_1651913812" r:id="rId70"/>
        </w:object>
      </w:r>
      <w:r w:rsidRPr="00D32313">
        <w:rPr>
          <w:rFonts w:ascii="新細明體" w:hAnsi="新細明體" w:hint="eastAsia"/>
        </w:rPr>
        <w:t>互相平行，則</w:t>
      </w:r>
      <w:r w:rsidRPr="00D32313">
        <w:rPr>
          <w:rFonts w:ascii="新細明體" w:hAnsi="新細明體"/>
          <w:position w:val="-6"/>
        </w:rPr>
        <w:object w:dxaOrig="200" w:dyaOrig="279" w14:anchorId="58B69B01">
          <v:shape id="_x0000_i1056" type="#_x0000_t75" style="width:9.7pt;height:14.3pt" o:ole="">
            <v:imagedata r:id="rId71" o:title=""/>
          </v:shape>
          <o:OLEObject Type="Embed" ProgID="Equation.DSMT4" ShapeID="_x0000_i1056" DrawAspect="Content" ObjectID="_1651913813" r:id="rId72"/>
        </w:object>
      </w:r>
      <w:r w:rsidRPr="00D32313">
        <w:rPr>
          <w:rFonts w:ascii="新細明體" w:hAnsi="新細明體" w:hint="eastAsia"/>
        </w:rPr>
        <w:t>的值為</w:t>
      </w:r>
      <w:r>
        <w:rPr>
          <w:rFonts w:ascii="新細明體" w:hAnsi="新細明體" w:hint="eastAsia"/>
        </w:rPr>
        <w:t>何</w:t>
      </w:r>
      <w:r w:rsidRPr="00D32313">
        <w:rPr>
          <w:rFonts w:ascii="新細明體" w:hAnsi="新細明體" w:hint="eastAsia"/>
        </w:rPr>
        <w:t>？</w:t>
      </w:r>
    </w:p>
    <w:p w14:paraId="2C7C8676" w14:textId="77777777" w:rsidR="005E516E" w:rsidRPr="00D32313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</w:t>
      </w:r>
      <w:r w:rsidRPr="00D32313">
        <w:rPr>
          <w:rFonts w:ascii="新細明體" w:hAnsi="新細明體" w:hint="eastAsia"/>
        </w:rPr>
        <w:t>（A）9  （B）2  （C）</w:t>
      </w:r>
      <w:r w:rsidRPr="00D32313">
        <w:rPr>
          <w:rFonts w:ascii="新細明體" w:hAnsi="新細明體"/>
          <w:position w:val="-4"/>
        </w:rPr>
        <w:object w:dxaOrig="320" w:dyaOrig="260" w14:anchorId="706559D7">
          <v:shape id="_x0000_i1057" type="#_x0000_t75" style="width:15.7pt;height:12.9pt" o:ole="">
            <v:imagedata r:id="rId73" o:title=""/>
          </v:shape>
          <o:OLEObject Type="Embed" ProgID="Equation.DSMT4" ShapeID="_x0000_i1057" DrawAspect="Content" ObjectID="_1651913814" r:id="rId74"/>
        </w:object>
      </w:r>
      <w:r w:rsidRPr="00D32313">
        <w:rPr>
          <w:rFonts w:ascii="新細明體" w:hAnsi="新細明體" w:hint="eastAsia"/>
        </w:rPr>
        <w:t xml:space="preserve">  （D）</w:t>
      </w:r>
      <w:r w:rsidRPr="00D32313">
        <w:rPr>
          <w:rFonts w:ascii="新細明體" w:hAnsi="新細明體"/>
          <w:position w:val="-6"/>
        </w:rPr>
        <w:object w:dxaOrig="440" w:dyaOrig="279" w14:anchorId="7B347D32">
          <v:shape id="_x0000_i1058" type="#_x0000_t75" style="width:21.7pt;height:14.3pt" o:ole="">
            <v:imagedata r:id="rId75" o:title=""/>
          </v:shape>
          <o:OLEObject Type="Embed" ProgID="Equation.DSMT4" ShapeID="_x0000_i1058" DrawAspect="Content" ObjectID="_1651913815" r:id="rId76"/>
        </w:object>
      </w:r>
    </w:p>
    <w:p w14:paraId="403F1BA8" w14:textId="63438AC9" w:rsidR="005E516E" w:rsidRPr="00D32313" w:rsidRDefault="005E516E" w:rsidP="005E516E">
      <w:pPr>
        <w:spacing w:line="480" w:lineRule="auto"/>
        <w:ind w:left="1191" w:hanging="1191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</w:t>
      </w:r>
      <w:r>
        <w:rPr>
          <w:rFonts w:ascii="新細明體" w:hAnsi="新細明體" w:hint="eastAsia"/>
        </w:rPr>
        <w:t xml:space="preserve"> </w:t>
      </w:r>
      <w:r w:rsidRPr="00D32313">
        <w:rPr>
          <w:rFonts w:ascii="新細明體" w:hAnsi="新細明體" w:hint="eastAsia"/>
        </w:rPr>
        <w:t>C ）</w:t>
      </w:r>
      <w:r w:rsidR="000B19FF">
        <w:rPr>
          <w:rFonts w:ascii="新細明體" w:hAnsi="新細明體" w:hint="eastAsia"/>
        </w:rPr>
        <w:t>8</w:t>
      </w:r>
      <w:r w:rsidRPr="00D32313">
        <w:rPr>
          <w:rFonts w:ascii="新細明體" w:hAnsi="新細明體" w:hint="eastAsia"/>
        </w:rPr>
        <w:t>. 已知</w:t>
      </w:r>
      <w:r w:rsidRPr="00D32313">
        <w:rPr>
          <w:rFonts w:ascii="新細明體" w:hAnsi="新細明體"/>
          <w:position w:val="-10"/>
        </w:rPr>
        <w:object w:dxaOrig="3780" w:dyaOrig="360" w14:anchorId="27B3DD2E">
          <v:shape id="_x0000_i1059" type="#_x0000_t75" style="width:189.25pt;height:18pt" o:ole="">
            <v:imagedata r:id="rId77" o:title=""/>
          </v:shape>
          <o:OLEObject Type="Embed" ProgID="Equation.DSMT4" ShapeID="_x0000_i1059" DrawAspect="Content" ObjectID="_1651913816" r:id="rId78"/>
        </w:object>
      </w:r>
      <w:r w:rsidRPr="00D32313">
        <w:rPr>
          <w:rFonts w:ascii="新細明體" w:hAnsi="新細明體" w:hint="eastAsia"/>
        </w:rPr>
        <w:t>，</w:t>
      </w:r>
      <w:r>
        <w:rPr>
          <w:rFonts w:ascii="新細明體" w:hAnsi="新細明體" w:hint="eastAsia"/>
        </w:rPr>
        <w:t>試</w:t>
      </w:r>
      <w:r w:rsidRPr="00D32313">
        <w:rPr>
          <w:rFonts w:ascii="新細明體" w:hAnsi="新細明體" w:hint="eastAsia"/>
        </w:rPr>
        <w:t>求</w:t>
      </w:r>
      <w:r w:rsidRPr="00D32313">
        <w:rPr>
          <w:rFonts w:ascii="新細明體" w:hAnsi="新細明體"/>
          <w:position w:val="-10"/>
        </w:rPr>
        <w:object w:dxaOrig="700" w:dyaOrig="320" w14:anchorId="3A38E47C">
          <v:shape id="_x0000_i1060" type="#_x0000_t75" style="width:35.1pt;height:15.7pt" o:ole="">
            <v:imagedata r:id="rId79" o:title=""/>
          </v:shape>
          <o:OLEObject Type="Embed" ProgID="Equation.DSMT4" ShapeID="_x0000_i1060" DrawAspect="Content" ObjectID="_1651913817" r:id="rId80"/>
        </w:object>
      </w:r>
      <w:r w:rsidRPr="00D32313">
        <w:rPr>
          <w:rFonts w:ascii="新細明體" w:hAnsi="新細明體" w:hint="eastAsia"/>
        </w:rPr>
        <w:t>？</w:t>
      </w:r>
    </w:p>
    <w:p w14:paraId="5014DE1D" w14:textId="77777777" w:rsidR="005E516E" w:rsidRPr="00D32313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</w:t>
      </w:r>
      <w:r w:rsidRPr="00D32313">
        <w:rPr>
          <w:rFonts w:ascii="新細明體" w:hAnsi="新細明體" w:hint="eastAsia"/>
        </w:rPr>
        <w:t>（A）0  （B）</w:t>
      </w:r>
      <w:r w:rsidRPr="00D32313">
        <w:rPr>
          <w:rFonts w:ascii="新細明體" w:hAnsi="新細明體"/>
          <w:position w:val="-6"/>
        </w:rPr>
        <w:object w:dxaOrig="440" w:dyaOrig="279" w14:anchorId="33A23A6C">
          <v:shape id="_x0000_i1061" type="#_x0000_t75" style="width:21.7pt;height:14.3pt" o:ole="">
            <v:imagedata r:id="rId81" o:title=""/>
          </v:shape>
          <o:OLEObject Type="Embed" ProgID="Equation.DSMT4" ShapeID="_x0000_i1061" DrawAspect="Content" ObjectID="_1651913818" r:id="rId82"/>
        </w:object>
      </w:r>
      <w:r w:rsidRPr="00D32313">
        <w:rPr>
          <w:rFonts w:ascii="新細明體" w:hAnsi="新細明體" w:hint="eastAsia"/>
        </w:rPr>
        <w:t xml:space="preserve">  （C）</w:t>
      </w:r>
      <w:r w:rsidRPr="00D32313">
        <w:rPr>
          <w:rFonts w:ascii="新細明體" w:hAnsi="新細明體"/>
          <w:position w:val="-6"/>
        </w:rPr>
        <w:object w:dxaOrig="440" w:dyaOrig="279" w14:anchorId="71A7FEBF">
          <v:shape id="_x0000_i1062" type="#_x0000_t75" style="width:21.7pt;height:14.3pt" o:ole="">
            <v:imagedata r:id="rId83" o:title=""/>
          </v:shape>
          <o:OLEObject Type="Embed" ProgID="Equation.DSMT4" ShapeID="_x0000_i1062" DrawAspect="Content" ObjectID="_1651913819" r:id="rId84"/>
        </w:object>
      </w:r>
      <w:r w:rsidRPr="00D32313">
        <w:rPr>
          <w:rFonts w:ascii="新細明體" w:hAnsi="新細明體" w:hint="eastAsia"/>
        </w:rPr>
        <w:t xml:space="preserve">  （D）</w:t>
      </w:r>
      <w:r w:rsidRPr="00D32313">
        <w:rPr>
          <w:rFonts w:ascii="新細明體" w:hAnsi="新細明體"/>
          <w:position w:val="-6"/>
        </w:rPr>
        <w:object w:dxaOrig="440" w:dyaOrig="279" w14:anchorId="54E4EA75">
          <v:shape id="_x0000_i1063" type="#_x0000_t75" style="width:21.7pt;height:14.3pt" o:ole="">
            <v:imagedata r:id="rId85" o:title=""/>
          </v:shape>
          <o:OLEObject Type="Embed" ProgID="Equation.DSMT4" ShapeID="_x0000_i1063" DrawAspect="Content" ObjectID="_1651913820" r:id="rId86"/>
        </w:object>
      </w:r>
    </w:p>
    <w:p w14:paraId="4B99CF75" w14:textId="20CD75B4" w:rsidR="005E516E" w:rsidRPr="00D32313" w:rsidRDefault="005E516E" w:rsidP="005E516E">
      <w:pPr>
        <w:snapToGrid w:val="0"/>
        <w:spacing w:line="480" w:lineRule="auto"/>
        <w:ind w:left="992" w:rightChars="-192" w:right="-461" w:hanging="992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 C ）</w:t>
      </w:r>
      <w:r w:rsidR="000B19FF">
        <w:rPr>
          <w:rFonts w:ascii="新細明體" w:hAnsi="新細明體" w:hint="eastAsia"/>
        </w:rPr>
        <w:t>9</w:t>
      </w:r>
      <w:r w:rsidRPr="00D32313">
        <w:rPr>
          <w:rFonts w:ascii="新細明體" w:hAnsi="新細明體" w:hint="eastAsia"/>
        </w:rPr>
        <w:t>. 設多項式</w:t>
      </w:r>
      <w:r w:rsidRPr="00D32313">
        <w:rPr>
          <w:rFonts w:ascii="新細明體" w:hAnsi="新細明體"/>
          <w:position w:val="-10"/>
        </w:rPr>
        <w:object w:dxaOrig="540" w:dyaOrig="320" w14:anchorId="6D037B1E">
          <v:shape id="_x0000_i1064" type="#_x0000_t75" style="width:27.25pt;height:15.7pt" o:ole="">
            <v:imagedata r:id="rId87" o:title=""/>
          </v:shape>
          <o:OLEObject Type="Embed" ProgID="Equation.DSMT4" ShapeID="_x0000_i1064" DrawAspect="Content" ObjectID="_1651913821" r:id="rId88"/>
        </w:object>
      </w:r>
      <w:r w:rsidRPr="00D32313">
        <w:rPr>
          <w:rFonts w:ascii="新細明體" w:hAnsi="新細明體" w:hint="eastAsia"/>
        </w:rPr>
        <w:t>除以</w:t>
      </w:r>
      <w:r w:rsidRPr="00D32313">
        <w:rPr>
          <w:rFonts w:ascii="新細明體" w:hAnsi="新細明體"/>
          <w:position w:val="-6"/>
        </w:rPr>
        <w:object w:dxaOrig="1120" w:dyaOrig="320" w14:anchorId="39972E54">
          <v:shape id="_x0000_i1065" type="#_x0000_t75" style="width:56.3pt;height:15.7pt" o:ole="">
            <v:imagedata r:id="rId89" o:title=""/>
          </v:shape>
          <o:OLEObject Type="Embed" ProgID="Equation.DSMT4" ShapeID="_x0000_i1065" DrawAspect="Content" ObjectID="_1651913822" r:id="rId90"/>
        </w:object>
      </w:r>
      <w:r w:rsidRPr="00D32313">
        <w:rPr>
          <w:rFonts w:ascii="新細明體" w:hAnsi="新細明體" w:hint="eastAsia"/>
        </w:rPr>
        <w:t>所得的餘式為</w:t>
      </w:r>
      <w:r w:rsidRPr="00D32313">
        <w:rPr>
          <w:rFonts w:ascii="新細明體" w:hAnsi="新細明體"/>
          <w:position w:val="-6"/>
        </w:rPr>
        <w:object w:dxaOrig="600" w:dyaOrig="279" w14:anchorId="77D90CBA">
          <v:shape id="_x0000_i1066" type="#_x0000_t75" style="width:30pt;height:14.3pt" o:ole="">
            <v:imagedata r:id="rId91" o:title=""/>
          </v:shape>
          <o:OLEObject Type="Embed" ProgID="Equation.DSMT4" ShapeID="_x0000_i1066" DrawAspect="Content" ObjectID="_1651913823" r:id="rId92"/>
        </w:object>
      </w:r>
      <w:r w:rsidRPr="00D32313">
        <w:rPr>
          <w:rFonts w:ascii="新細明體" w:hAnsi="新細明體" w:hint="eastAsia"/>
        </w:rPr>
        <w:t>，則</w:t>
      </w:r>
      <w:r w:rsidRPr="00D32313">
        <w:rPr>
          <w:rFonts w:ascii="新細明體" w:hAnsi="新細明體"/>
          <w:position w:val="-10"/>
        </w:rPr>
        <w:object w:dxaOrig="540" w:dyaOrig="320" w14:anchorId="5CCA2EF5">
          <v:shape id="_x0000_i1067" type="#_x0000_t75" style="width:27.25pt;height:15.7pt" o:ole="">
            <v:imagedata r:id="rId87" o:title=""/>
          </v:shape>
          <o:OLEObject Type="Embed" ProgID="Equation.DSMT4" ShapeID="_x0000_i1067" DrawAspect="Content" ObjectID="_1651913824" r:id="rId93"/>
        </w:object>
      </w:r>
      <w:r w:rsidRPr="00D32313">
        <w:rPr>
          <w:rFonts w:ascii="新細明體" w:hAnsi="新細明體" w:hint="eastAsia"/>
        </w:rPr>
        <w:t>除以</w:t>
      </w:r>
      <w:r w:rsidRPr="00D32313">
        <w:rPr>
          <w:rFonts w:ascii="新細明體" w:hAnsi="新細明體"/>
          <w:position w:val="-6"/>
        </w:rPr>
        <w:object w:dxaOrig="540" w:dyaOrig="279" w14:anchorId="537862B7">
          <v:shape id="_x0000_i1068" type="#_x0000_t75" style="width:27.25pt;height:14.3pt" o:ole="">
            <v:imagedata r:id="rId94" o:title=""/>
          </v:shape>
          <o:OLEObject Type="Embed" ProgID="Equation.DSMT4" ShapeID="_x0000_i1068" DrawAspect="Content" ObjectID="_1651913825" r:id="rId95"/>
        </w:object>
      </w:r>
      <w:r w:rsidRPr="00D32313">
        <w:rPr>
          <w:rFonts w:ascii="新細明體" w:hAnsi="新細明體" w:hint="eastAsia"/>
        </w:rPr>
        <w:t>之餘式為</w:t>
      </w:r>
      <w:r>
        <w:rPr>
          <w:rFonts w:ascii="新細明體" w:hAnsi="新細明體" w:hint="eastAsia"/>
        </w:rPr>
        <w:t>何</w:t>
      </w:r>
      <w:r w:rsidRPr="00D32313">
        <w:rPr>
          <w:rFonts w:ascii="新細明體" w:hAnsi="新細明體" w:hint="eastAsia"/>
        </w:rPr>
        <w:t>？</w:t>
      </w:r>
    </w:p>
    <w:p w14:paraId="66B89BEF" w14:textId="77777777" w:rsidR="005E516E" w:rsidRPr="003942A9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</w:t>
      </w:r>
      <w:r w:rsidRPr="00D32313">
        <w:rPr>
          <w:rFonts w:ascii="新細明體" w:hAnsi="新細明體" w:hint="eastAsia"/>
        </w:rPr>
        <w:t>（A）11  （B）13  （C）</w:t>
      </w:r>
      <w:r w:rsidRPr="00D32313">
        <w:rPr>
          <w:rFonts w:ascii="新細明體" w:hAnsi="新細明體"/>
          <w:position w:val="-4"/>
        </w:rPr>
        <w:object w:dxaOrig="420" w:dyaOrig="260" w14:anchorId="4C6FEE08">
          <v:shape id="_x0000_i1069" type="#_x0000_t75" style="width:21.25pt;height:12.9pt" o:ole="">
            <v:imagedata r:id="rId96" o:title=""/>
          </v:shape>
          <o:OLEObject Type="Embed" ProgID="Equation.DSMT4" ShapeID="_x0000_i1069" DrawAspect="Content" ObjectID="_1651913826" r:id="rId97"/>
        </w:object>
      </w:r>
      <w:r w:rsidRPr="00D32313">
        <w:rPr>
          <w:rFonts w:ascii="新細明體" w:hAnsi="新細明體" w:hint="eastAsia"/>
        </w:rPr>
        <w:t xml:space="preserve">  （D）</w:t>
      </w:r>
      <w:r w:rsidRPr="00D32313">
        <w:rPr>
          <w:rFonts w:ascii="新細明體" w:hAnsi="新細明體"/>
          <w:position w:val="-6"/>
        </w:rPr>
        <w:object w:dxaOrig="440" w:dyaOrig="279" w14:anchorId="7D0B83CA">
          <v:shape id="_x0000_i1070" type="#_x0000_t75" style="width:21.7pt;height:14.3pt" o:ole="">
            <v:imagedata r:id="rId98" o:title=""/>
          </v:shape>
          <o:OLEObject Type="Embed" ProgID="Equation.DSMT4" ShapeID="_x0000_i1070" DrawAspect="Content" ObjectID="_1651913827" r:id="rId99"/>
        </w:object>
      </w:r>
    </w:p>
    <w:p w14:paraId="53431742" w14:textId="1AC56D4F" w:rsidR="005E516E" w:rsidRPr="00D32313" w:rsidRDefault="005E516E" w:rsidP="005E516E">
      <w:pPr>
        <w:tabs>
          <w:tab w:val="left" w:pos="9720"/>
        </w:tabs>
        <w:spacing w:line="480" w:lineRule="auto"/>
        <w:ind w:rightChars="-589" w:right="-1414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 B ）</w:t>
      </w:r>
      <w:r w:rsidR="000B19FF">
        <w:rPr>
          <w:rFonts w:ascii="新細明體" w:hAnsi="新細明體" w:hint="eastAsia"/>
        </w:rPr>
        <w:t>10</w:t>
      </w:r>
      <w:r w:rsidRPr="00D32313">
        <w:rPr>
          <w:rFonts w:ascii="新細明體" w:hAnsi="新細明體" w:hint="eastAsia"/>
        </w:rPr>
        <w:t xml:space="preserve">. </w:t>
      </w:r>
      <w:r>
        <w:rPr>
          <w:rFonts w:ascii="新細明體" w:hAnsi="新細明體" w:hint="eastAsia"/>
        </w:rPr>
        <w:t>已知</w:t>
      </w:r>
      <w:r w:rsidRPr="00D32313">
        <w:rPr>
          <w:rFonts w:ascii="新細明體" w:hAnsi="新細明體" w:hint="eastAsia"/>
        </w:rPr>
        <w:t>複數</w:t>
      </w:r>
      <w:r w:rsidRPr="00D32313">
        <w:rPr>
          <w:rFonts w:ascii="新細明體" w:hAnsi="新細明體"/>
          <w:position w:val="-8"/>
        </w:rPr>
        <w:object w:dxaOrig="1240" w:dyaOrig="360" w14:anchorId="3DCBE940">
          <v:shape id="_x0000_i1071" type="#_x0000_t75" style="width:62.3pt;height:18pt" o:ole="">
            <v:imagedata r:id="rId100" o:title=""/>
          </v:shape>
          <o:OLEObject Type="Embed" ProgID="Equation.DSMT4" ShapeID="_x0000_i1071" DrawAspect="Content" ObjectID="_1651913828" r:id="rId101"/>
        </w:object>
      </w:r>
      <w:r w:rsidRPr="00D32313">
        <w:rPr>
          <w:rFonts w:ascii="新細明體" w:hAnsi="新細明體" w:hint="eastAsia"/>
        </w:rPr>
        <w:t>，則</w:t>
      </w:r>
      <w:r w:rsidRPr="00D32313">
        <w:rPr>
          <w:rFonts w:ascii="新細明體" w:hAnsi="新細明體"/>
          <w:position w:val="-4"/>
        </w:rPr>
        <w:object w:dxaOrig="200" w:dyaOrig="200" w14:anchorId="52C0024F">
          <v:shape id="_x0000_i1072" type="#_x0000_t75" style="width:9.7pt;height:9.7pt" o:ole="">
            <v:imagedata r:id="rId102" o:title=""/>
          </v:shape>
          <o:OLEObject Type="Embed" ProgID="Equation.DSMT4" ShapeID="_x0000_i1072" DrawAspect="Content" ObjectID="_1651913829" r:id="rId103"/>
        </w:object>
      </w:r>
      <w:r w:rsidRPr="00D32313">
        <w:rPr>
          <w:rFonts w:ascii="新細明體" w:hAnsi="新細明體" w:hint="eastAsia"/>
        </w:rPr>
        <w:t>的主幅角為何？</w:t>
      </w:r>
    </w:p>
    <w:p w14:paraId="4FE02D58" w14:textId="77777777" w:rsidR="005E516E" w:rsidRPr="00D32313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</w:t>
      </w:r>
      <w:r w:rsidRPr="00D32313">
        <w:rPr>
          <w:rFonts w:ascii="新細明體" w:hAnsi="新細明體" w:hint="eastAsia"/>
        </w:rPr>
        <w:t>（A）</w:t>
      </w:r>
      <w:r w:rsidRPr="00D32313">
        <w:rPr>
          <w:rFonts w:ascii="新細明體" w:hAnsi="新細明體"/>
          <w:position w:val="-24"/>
        </w:rPr>
        <w:object w:dxaOrig="260" w:dyaOrig="620" w14:anchorId="2B25642C">
          <v:shape id="_x0000_i1073" type="#_x0000_t75" style="width:12.9pt;height:30.9pt" o:ole="">
            <v:imagedata r:id="rId104" o:title=""/>
          </v:shape>
          <o:OLEObject Type="Embed" ProgID="Equation.DSMT4" ShapeID="_x0000_i1073" DrawAspect="Content" ObjectID="_1651913830" r:id="rId105"/>
        </w:object>
      </w:r>
      <w:r w:rsidRPr="00D32313">
        <w:rPr>
          <w:rFonts w:ascii="新細明體" w:hAnsi="新細明體" w:hint="eastAsia"/>
        </w:rPr>
        <w:t xml:space="preserve">  （B）</w:t>
      </w:r>
      <w:r w:rsidRPr="00D32313">
        <w:rPr>
          <w:rFonts w:ascii="新細明體" w:hAnsi="新細明體"/>
          <w:position w:val="-24"/>
        </w:rPr>
        <w:object w:dxaOrig="400" w:dyaOrig="620" w14:anchorId="5480ACCC">
          <v:shape id="_x0000_i1074" type="#_x0000_t75" style="width:20.3pt;height:30.9pt" o:ole="">
            <v:imagedata r:id="rId106" o:title=""/>
          </v:shape>
          <o:OLEObject Type="Embed" ProgID="Equation.DSMT4" ShapeID="_x0000_i1074" DrawAspect="Content" ObjectID="_1651913831" r:id="rId107"/>
        </w:object>
      </w:r>
      <w:r w:rsidRPr="00D32313">
        <w:rPr>
          <w:rFonts w:ascii="新細明體" w:hAnsi="新細明體" w:hint="eastAsia"/>
        </w:rPr>
        <w:t xml:space="preserve">  （C）</w:t>
      </w:r>
      <w:r w:rsidRPr="00D32313">
        <w:rPr>
          <w:rFonts w:ascii="新細明體" w:hAnsi="新細明體"/>
          <w:position w:val="-24"/>
        </w:rPr>
        <w:object w:dxaOrig="400" w:dyaOrig="620" w14:anchorId="6771EC84">
          <v:shape id="_x0000_i1075" type="#_x0000_t75" style="width:20.3pt;height:30.9pt" o:ole="">
            <v:imagedata r:id="rId108" o:title=""/>
          </v:shape>
          <o:OLEObject Type="Embed" ProgID="Equation.DSMT4" ShapeID="_x0000_i1075" DrawAspect="Content" ObjectID="_1651913832" r:id="rId109"/>
        </w:object>
      </w:r>
      <w:r w:rsidRPr="00D32313">
        <w:rPr>
          <w:rFonts w:ascii="新細明體" w:hAnsi="新細明體" w:hint="eastAsia"/>
        </w:rPr>
        <w:t xml:space="preserve">  （D）</w:t>
      </w:r>
      <w:r w:rsidRPr="00D32313">
        <w:rPr>
          <w:rFonts w:ascii="新細明體" w:hAnsi="新細明體"/>
          <w:position w:val="-24"/>
        </w:rPr>
        <w:object w:dxaOrig="380" w:dyaOrig="620" w14:anchorId="188B7F10">
          <v:shape id="_x0000_i1076" type="#_x0000_t75" style="width:18.9pt;height:30.9pt" o:ole="">
            <v:imagedata r:id="rId110" o:title=""/>
          </v:shape>
          <o:OLEObject Type="Embed" ProgID="Equation.DSMT4" ShapeID="_x0000_i1076" DrawAspect="Content" ObjectID="_1651913833" r:id="rId111"/>
        </w:object>
      </w:r>
    </w:p>
    <w:p w14:paraId="66387829" w14:textId="326454FD" w:rsidR="005E516E" w:rsidRPr="00D32313" w:rsidRDefault="005E516E" w:rsidP="005E516E">
      <w:pPr>
        <w:tabs>
          <w:tab w:val="left" w:pos="9720"/>
        </w:tabs>
        <w:spacing w:line="480" w:lineRule="auto"/>
        <w:ind w:rightChars="-589" w:right="-1414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lastRenderedPageBreak/>
        <w:t xml:space="preserve">（ </w:t>
      </w:r>
      <w:r>
        <w:rPr>
          <w:rFonts w:ascii="新細明體" w:hAnsi="新細明體" w:hint="eastAsia"/>
        </w:rPr>
        <w:t>C</w:t>
      </w:r>
      <w:r w:rsidRPr="00D32313">
        <w:rPr>
          <w:rFonts w:ascii="新細明體" w:hAnsi="新細明體" w:hint="eastAsia"/>
        </w:rPr>
        <w:t xml:space="preserve"> ）</w:t>
      </w:r>
      <w:r w:rsidR="000B19FF">
        <w:rPr>
          <w:rFonts w:ascii="新細明體" w:hAnsi="新細明體" w:hint="eastAsia"/>
        </w:rPr>
        <w:t>11</w:t>
      </w:r>
      <w:r w:rsidRPr="00D32313">
        <w:rPr>
          <w:rFonts w:ascii="新細明體" w:hAnsi="新細明體" w:hint="eastAsia"/>
        </w:rPr>
        <w:t>. 化簡</w:t>
      </w:r>
      <w:r w:rsidRPr="00D32313">
        <w:rPr>
          <w:rFonts w:ascii="新細明體" w:hAnsi="新細明體"/>
          <w:position w:val="-24"/>
        </w:rPr>
        <w:object w:dxaOrig="4040" w:dyaOrig="620" w14:anchorId="3A964CFF">
          <v:shape id="_x0000_i1077" type="#_x0000_t75" style="width:201.7pt;height:30.9pt" o:ole="">
            <v:imagedata r:id="rId112" o:title=""/>
          </v:shape>
          <o:OLEObject Type="Embed" ProgID="Equation.DSMT4" ShapeID="_x0000_i1077" DrawAspect="Content" ObjectID="_1651913834" r:id="rId113"/>
        </w:object>
      </w:r>
      <w:r w:rsidRPr="00D32313">
        <w:rPr>
          <w:rFonts w:ascii="新細明體" w:hAnsi="新細明體" w:hint="eastAsia"/>
        </w:rPr>
        <w:t>？</w:t>
      </w:r>
    </w:p>
    <w:p w14:paraId="1F66AC04" w14:textId="77777777" w:rsidR="005E516E" w:rsidRPr="00D32313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</w:t>
      </w:r>
      <w:r w:rsidRPr="00D32313">
        <w:rPr>
          <w:rFonts w:ascii="新細明體" w:hAnsi="新細明體" w:hint="eastAsia"/>
        </w:rPr>
        <w:t>（A）5  （B）4  （C）</w:t>
      </w:r>
      <w:r w:rsidRPr="00D32313">
        <w:rPr>
          <w:rFonts w:ascii="新細明體" w:hAnsi="新細明體"/>
          <w:position w:val="-6"/>
        </w:rPr>
        <w:object w:dxaOrig="320" w:dyaOrig="279" w14:anchorId="3314B7B7">
          <v:shape id="_x0000_i1078" type="#_x0000_t75" style="width:15.7pt;height:14.3pt" o:ole="">
            <v:imagedata r:id="rId114" o:title=""/>
          </v:shape>
          <o:OLEObject Type="Embed" ProgID="Equation.DSMT4" ShapeID="_x0000_i1078" DrawAspect="Content" ObjectID="_1651913835" r:id="rId115"/>
        </w:object>
      </w:r>
      <w:r w:rsidRPr="00D32313">
        <w:rPr>
          <w:rFonts w:ascii="新細明體" w:hAnsi="新細明體" w:hint="eastAsia"/>
        </w:rPr>
        <w:t xml:space="preserve">  （D）</w:t>
      </w:r>
      <w:r w:rsidRPr="00D32313">
        <w:rPr>
          <w:rFonts w:ascii="新細明體" w:hAnsi="新細明體"/>
          <w:position w:val="-4"/>
        </w:rPr>
        <w:object w:dxaOrig="320" w:dyaOrig="260" w14:anchorId="3CD8C298">
          <v:shape id="_x0000_i1079" type="#_x0000_t75" style="width:15.7pt;height:12.9pt" o:ole="">
            <v:imagedata r:id="rId116" o:title=""/>
          </v:shape>
          <o:OLEObject Type="Embed" ProgID="Equation.DSMT4" ShapeID="_x0000_i1079" DrawAspect="Content" ObjectID="_1651913836" r:id="rId117"/>
        </w:object>
      </w:r>
    </w:p>
    <w:p w14:paraId="40E1D73E" w14:textId="15931965" w:rsidR="005E516E" w:rsidRPr="00061A40" w:rsidRDefault="005E516E" w:rsidP="005E516E">
      <w:pPr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 xml:space="preserve">（ </w:t>
      </w:r>
      <w:r>
        <w:rPr>
          <w:rFonts w:ascii="新細明體" w:hAnsi="新細明體" w:hint="eastAsia"/>
        </w:rPr>
        <w:t>D</w:t>
      </w:r>
      <w:r w:rsidRPr="00D32313">
        <w:rPr>
          <w:rFonts w:ascii="新細明體" w:hAnsi="新細明體" w:hint="eastAsia"/>
        </w:rPr>
        <w:t xml:space="preserve"> ）</w:t>
      </w:r>
      <w:r w:rsidR="000B19FF">
        <w:rPr>
          <w:rFonts w:ascii="新細明體" w:hAnsi="新細明體" w:hint="eastAsia"/>
        </w:rPr>
        <w:t>12</w:t>
      </w:r>
      <w:r w:rsidRPr="00D32313">
        <w:rPr>
          <w:rFonts w:ascii="新細明體" w:hAnsi="新細明體" w:hint="eastAsia"/>
        </w:rPr>
        <w:t>.</w:t>
      </w:r>
      <w:r>
        <w:rPr>
          <w:rFonts w:ascii="新細明體" w:hAnsi="新細明體" w:hint="eastAsia"/>
        </w:rPr>
        <w:t>利用二項式定理，試求</w:t>
      </w:r>
      <m:oMath>
        <m:r>
          <w:rPr>
            <w:rFonts w:ascii="Cambria Math" w:hAnsi="Cambria Math" w:hint="eastAsia"/>
          </w:rPr>
          <m:t>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  <m:sup>
            <m:r>
              <w:rPr>
                <w:rFonts w:ascii="Cambria Math" w:hAnsi="Cambria Math" w:hint="eastAsia"/>
              </w:rPr>
              <m:t>7</m:t>
            </m:r>
          </m:sup>
        </m:sSubSup>
        <m:r>
          <w:rPr>
            <w:rFonts w:ascii="Cambria Math" w:hAnsi="Cambria Math" w:hint="eastAsia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2</m:t>
            </m:r>
          </m:e>
          <m:sup>
            <m:r>
              <w:rPr>
                <w:rFonts w:ascii="Cambria Math" w:hAnsi="Cambria Math" w:hint="eastAsia"/>
              </w:rPr>
              <m:t>2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  <m:sup>
            <m:r>
              <w:rPr>
                <w:rFonts w:ascii="Cambria Math" w:hAnsi="Cambria Math" w:hint="eastAsia"/>
              </w:rPr>
              <m:t>7</m:t>
            </m:r>
          </m:sup>
        </m:sSubSup>
        <m:r>
          <w:rPr>
            <w:rFonts w:ascii="Cambria Math" w:hAnsi="Cambria Math" w:hint="eastAsia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2</m:t>
            </m:r>
          </m:e>
          <m:sup>
            <m:r>
              <w:rPr>
                <w:rFonts w:ascii="Cambria Math" w:hAnsi="Cambria Math" w:hint="eastAsia"/>
              </w:rPr>
              <m:t>3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3</m:t>
            </m:r>
          </m:sub>
          <m:sup>
            <m:r>
              <w:rPr>
                <w:rFonts w:ascii="Cambria Math" w:hAnsi="Cambria Math" w:hint="eastAsia"/>
              </w:rPr>
              <m:t>7</m:t>
            </m:r>
          </m:sup>
        </m:sSubSup>
        <m:r>
          <w:rPr>
            <w:rFonts w:ascii="Cambria Math" w:hAnsi="Cambria Math" w:hint="eastAsia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2</m:t>
            </m:r>
          </m:e>
          <m:sup>
            <m:r>
              <w:rPr>
                <w:rFonts w:ascii="Cambria Math" w:hAnsi="Cambria Math" w:hint="eastAsia"/>
              </w:rPr>
              <m:t>4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4</m:t>
            </m:r>
          </m:sub>
          <m:sup>
            <m:r>
              <w:rPr>
                <w:rFonts w:ascii="Cambria Math" w:hAnsi="Cambria Math" w:hint="eastAsia"/>
              </w:rPr>
              <m:t>7</m:t>
            </m:r>
          </m:sup>
        </m:sSubSup>
        <m:r>
          <w:rPr>
            <w:rFonts w:ascii="Cambria Math" w:hAnsi="Cambria Math" w:hint="eastAsia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2</m:t>
            </m:r>
          </m:e>
          <m:sup>
            <m:r>
              <w:rPr>
                <w:rFonts w:ascii="Cambria Math" w:hAnsi="Cambria Math" w:hint="eastAsia"/>
              </w:rPr>
              <m:t>5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5</m:t>
            </m:r>
          </m:sub>
          <m:sup>
            <m:r>
              <w:rPr>
                <w:rFonts w:ascii="Cambria Math" w:hAnsi="Cambria Math" w:hint="eastAsia"/>
              </w:rPr>
              <m:t>7</m:t>
            </m:r>
          </m:sup>
        </m:sSubSup>
        <m:r>
          <w:rPr>
            <w:rFonts w:ascii="Cambria Math" w:hAnsi="Cambria Math" w:hint="eastAsia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2</m:t>
            </m:r>
          </m:e>
          <m:sup>
            <m:r>
              <w:rPr>
                <w:rFonts w:ascii="Cambria Math" w:hAnsi="Cambria Math" w:hint="eastAsia"/>
              </w:rPr>
              <m:t>6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6</m:t>
            </m:r>
          </m:sub>
          <m:sup>
            <m:r>
              <w:rPr>
                <w:rFonts w:ascii="Cambria Math" w:hAnsi="Cambria Math" w:hint="eastAsia"/>
              </w:rPr>
              <m:t>7</m:t>
            </m:r>
          </m:sup>
        </m:sSubSup>
        <m:r>
          <w:rPr>
            <w:rFonts w:ascii="Cambria Math" w:hAnsi="Cambria Math" w:hint="eastAsia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2</m:t>
            </m:r>
          </m:e>
          <m:sup>
            <m:r>
              <w:rPr>
                <w:rFonts w:ascii="Cambria Math" w:hAnsi="Cambria Math" w:hint="eastAsia"/>
              </w:rPr>
              <m:t>7</m:t>
            </m:r>
          </m:sup>
        </m:sSup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7</m:t>
            </m:r>
          </m:sub>
          <m:sup>
            <m:r>
              <w:rPr>
                <w:rFonts w:ascii="Cambria Math" w:hAnsi="Cambria Math" w:hint="eastAsia"/>
              </w:rPr>
              <m:t>7</m:t>
            </m:r>
          </m:sup>
        </m:sSubSup>
        <m:r>
          <w:rPr>
            <w:rFonts w:ascii="Cambria Math" w:hAnsi="Cambria Math" w:hint="eastAsia"/>
          </w:rPr>
          <m:t>=?</m:t>
        </m:r>
      </m:oMath>
    </w:p>
    <w:p w14:paraId="330B2B6F" w14:textId="77777777" w:rsidR="005E516E" w:rsidRPr="003942A9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</w:t>
      </w:r>
      <w:r w:rsidRPr="00D32313">
        <w:rPr>
          <w:rFonts w:ascii="新細明體" w:hAnsi="新細明體" w:hint="eastAsia"/>
        </w:rPr>
        <w:t>（A）</w:t>
      </w:r>
      <w:r>
        <w:rPr>
          <w:rFonts w:ascii="新細明體" w:hAnsi="新細明體" w:hint="eastAsia"/>
        </w:rPr>
        <w:t>6561</w:t>
      </w:r>
      <w:r w:rsidRPr="00D32313">
        <w:rPr>
          <w:rFonts w:ascii="新細明體" w:hAnsi="新細明體" w:hint="eastAsia"/>
        </w:rPr>
        <w:t xml:space="preserve">  （B）</w:t>
      </w:r>
      <w:r>
        <w:rPr>
          <w:rFonts w:ascii="新細明體" w:hAnsi="新細明體" w:hint="eastAsia"/>
        </w:rPr>
        <w:t>6560</w:t>
      </w:r>
      <w:r w:rsidRPr="00D32313">
        <w:rPr>
          <w:rFonts w:ascii="新細明體" w:hAnsi="新細明體" w:hint="eastAsia"/>
        </w:rPr>
        <w:t xml:space="preserve">  （C）</w:t>
      </w:r>
      <w:r>
        <w:rPr>
          <w:rFonts w:ascii="新細明體" w:hAnsi="新細明體" w:hint="eastAsia"/>
        </w:rPr>
        <w:t>2187</w:t>
      </w:r>
      <w:r w:rsidRPr="00D32313">
        <w:rPr>
          <w:rFonts w:ascii="新細明體" w:hAnsi="新細明體" w:hint="eastAsia"/>
        </w:rPr>
        <w:t xml:space="preserve">  （D）</w:t>
      </w:r>
      <w:r>
        <w:rPr>
          <w:rFonts w:ascii="新細明體" w:hAnsi="新細明體" w:hint="eastAsia"/>
        </w:rPr>
        <w:t>2186</w:t>
      </w:r>
    </w:p>
    <w:p w14:paraId="4E8E06DB" w14:textId="44A14582" w:rsidR="005E516E" w:rsidRPr="00D32313" w:rsidRDefault="005E516E" w:rsidP="005E516E">
      <w:pPr>
        <w:tabs>
          <w:tab w:val="left" w:pos="9240"/>
        </w:tabs>
        <w:spacing w:line="480" w:lineRule="auto"/>
        <w:ind w:rightChars="-589" w:right="-1414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 xml:space="preserve">（ </w:t>
      </w:r>
      <w:r>
        <w:rPr>
          <w:rFonts w:ascii="新細明體" w:hAnsi="新細明體" w:hint="eastAsia"/>
        </w:rPr>
        <w:t>C</w:t>
      </w:r>
      <w:r w:rsidRPr="00D32313">
        <w:rPr>
          <w:rFonts w:ascii="新細明體" w:hAnsi="新細明體" w:hint="eastAsia"/>
        </w:rPr>
        <w:t xml:space="preserve"> ）</w:t>
      </w:r>
      <w:r w:rsidR="000B19FF">
        <w:rPr>
          <w:rFonts w:ascii="新細明體" w:hAnsi="新細明體" w:hint="eastAsia"/>
        </w:rPr>
        <w:t>13</w:t>
      </w:r>
      <w:r w:rsidRPr="00D32313">
        <w:rPr>
          <w:rFonts w:ascii="新細明體" w:hAnsi="新細明體" w:hint="eastAsia"/>
        </w:rPr>
        <w:t>. 若直線</w:t>
      </w:r>
      <w:r w:rsidRPr="00D32313">
        <w:rPr>
          <w:rFonts w:ascii="新細明體" w:hAnsi="新細明體"/>
          <w:position w:val="-10"/>
        </w:rPr>
        <w:object w:dxaOrig="1500" w:dyaOrig="320" w14:anchorId="62AE1643">
          <v:shape id="_x0000_i1080" type="#_x0000_t75" style="width:75.25pt;height:15.7pt" o:ole="">
            <v:imagedata r:id="rId118" o:title=""/>
          </v:shape>
          <o:OLEObject Type="Embed" ProgID="Equation.DSMT4" ShapeID="_x0000_i1080" DrawAspect="Content" ObjectID="_1651913837" r:id="rId119"/>
        </w:object>
      </w:r>
      <w:r w:rsidRPr="00D32313">
        <w:rPr>
          <w:rFonts w:ascii="新細明體" w:hAnsi="新細明體" w:hint="eastAsia"/>
        </w:rPr>
        <w:t>過點</w:t>
      </w:r>
      <w:r w:rsidRPr="00D32313">
        <w:rPr>
          <w:rFonts w:ascii="新細明體" w:hAnsi="新細明體"/>
          <w:position w:val="-10"/>
        </w:rPr>
        <w:object w:dxaOrig="480" w:dyaOrig="320" w14:anchorId="4B98E866">
          <v:shape id="_x0000_i1081" type="#_x0000_t75" style="width:24pt;height:15.7pt" o:ole="">
            <v:imagedata r:id="rId120" o:title=""/>
          </v:shape>
          <o:OLEObject Type="Embed" ProgID="Equation.DSMT4" ShapeID="_x0000_i1081" DrawAspect="Content" ObjectID="_1651913838" r:id="rId121"/>
        </w:object>
      </w:r>
      <w:r w:rsidRPr="00D32313">
        <w:rPr>
          <w:rFonts w:ascii="新細明體" w:hAnsi="新細明體" w:hint="eastAsia"/>
        </w:rPr>
        <w:t>且與直線</w:t>
      </w:r>
      <w:r w:rsidRPr="00D32313">
        <w:rPr>
          <w:rFonts w:ascii="新細明體" w:hAnsi="新細明體"/>
          <w:position w:val="-10"/>
        </w:rPr>
        <w:object w:dxaOrig="1520" w:dyaOrig="320" w14:anchorId="441865A6">
          <v:shape id="_x0000_i1082" type="#_x0000_t75" style="width:75.7pt;height:15.7pt" o:ole="">
            <v:imagedata r:id="rId122" o:title=""/>
          </v:shape>
          <o:OLEObject Type="Embed" ProgID="Equation.DSMT4" ShapeID="_x0000_i1082" DrawAspect="Content" ObjectID="_1651913839" r:id="rId123"/>
        </w:object>
      </w:r>
      <w:r w:rsidRPr="00D32313">
        <w:rPr>
          <w:rFonts w:ascii="新細明體" w:hAnsi="新細明體" w:hint="eastAsia"/>
        </w:rPr>
        <w:t>平行，則</w:t>
      </w:r>
      <w:r w:rsidRPr="00D32313">
        <w:rPr>
          <w:rFonts w:ascii="新細明體" w:hAnsi="新細明體"/>
          <w:position w:val="-6"/>
        </w:rPr>
        <w:object w:dxaOrig="540" w:dyaOrig="279" w14:anchorId="77006DEA">
          <v:shape id="_x0000_i1083" type="#_x0000_t75" style="width:27.25pt;height:14.3pt" o:ole="">
            <v:imagedata r:id="rId124" o:title=""/>
          </v:shape>
          <o:OLEObject Type="Embed" ProgID="Equation.DSMT4" ShapeID="_x0000_i1083" DrawAspect="Content" ObjectID="_1651913840" r:id="rId125"/>
        </w:object>
      </w:r>
      <w:r w:rsidRPr="00D32313">
        <w:rPr>
          <w:rFonts w:ascii="新細明體" w:hAnsi="新細明體" w:hint="eastAsia"/>
        </w:rPr>
        <w:t>之值為</w:t>
      </w:r>
      <w:r>
        <w:rPr>
          <w:rFonts w:ascii="新細明體" w:hAnsi="新細明體" w:hint="eastAsia"/>
        </w:rPr>
        <w:t>何</w:t>
      </w:r>
      <w:r w:rsidRPr="00D32313">
        <w:rPr>
          <w:rFonts w:ascii="新細明體" w:hAnsi="新細明體" w:hint="eastAsia"/>
        </w:rPr>
        <w:t>？</w:t>
      </w:r>
    </w:p>
    <w:p w14:paraId="39A9EEFA" w14:textId="77777777" w:rsidR="005E516E" w:rsidRPr="00D32313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</w:t>
      </w:r>
      <w:r w:rsidRPr="00D32313">
        <w:rPr>
          <w:rFonts w:ascii="新細明體" w:hAnsi="新細明體" w:hint="eastAsia"/>
        </w:rPr>
        <w:t>（A）</w:t>
      </w:r>
      <w:r w:rsidRPr="00D32313">
        <w:rPr>
          <w:rFonts w:ascii="新細明體" w:hAnsi="新細明體"/>
          <w:position w:val="-4"/>
        </w:rPr>
        <w:object w:dxaOrig="300" w:dyaOrig="260" w14:anchorId="66859753">
          <v:shape id="_x0000_i1084" type="#_x0000_t75" style="width:15.25pt;height:12.9pt" o:ole="">
            <v:imagedata r:id="rId126" o:title=""/>
          </v:shape>
          <o:OLEObject Type="Embed" ProgID="Equation.DSMT4" ShapeID="_x0000_i1084" DrawAspect="Content" ObjectID="_1651913841" r:id="rId127"/>
        </w:object>
      </w:r>
      <w:r w:rsidRPr="00D32313">
        <w:rPr>
          <w:rFonts w:ascii="新細明體" w:hAnsi="新細明體" w:hint="eastAsia"/>
        </w:rPr>
        <w:t xml:space="preserve">  （B）0  （C）1  （D）2</w:t>
      </w:r>
    </w:p>
    <w:p w14:paraId="4741CA7B" w14:textId="31597077" w:rsidR="005E516E" w:rsidRPr="00D32313" w:rsidRDefault="005E516E" w:rsidP="005E516E">
      <w:pPr>
        <w:numPr>
          <w:ilvl w:val="0"/>
          <w:numId w:val="12"/>
        </w:numPr>
        <w:tabs>
          <w:tab w:val="clear" w:pos="960"/>
        </w:tabs>
        <w:spacing w:line="480" w:lineRule="auto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 D ）</w:t>
      </w:r>
      <w:r w:rsidR="000B19FF">
        <w:rPr>
          <w:rFonts w:ascii="新細明體" w:hAnsi="新細明體" w:hint="eastAsia"/>
        </w:rPr>
        <w:t>14</w:t>
      </w:r>
      <w:r w:rsidRPr="00D32313">
        <w:rPr>
          <w:rFonts w:ascii="新細明體" w:hAnsi="新細明體" w:hint="eastAsia"/>
        </w:rPr>
        <w:t xml:space="preserve">. </w:t>
      </w:r>
      <w:r>
        <w:rPr>
          <w:rFonts w:ascii="新細明體" w:hAnsi="新細明體" w:hint="eastAsia"/>
        </w:rPr>
        <w:t>假設</w:t>
      </w:r>
      <w:r w:rsidRPr="00D32313">
        <w:rPr>
          <w:rFonts w:ascii="新細明體" w:hAnsi="新細明體" w:hint="eastAsia"/>
        </w:rPr>
        <w:t>在聯立不等式</w:t>
      </w:r>
      <w:r w:rsidRPr="00D32313">
        <w:rPr>
          <w:rFonts w:ascii="新細明體" w:hAnsi="新細明體"/>
          <w:position w:val="-6"/>
        </w:rPr>
        <w:object w:dxaOrig="880" w:dyaOrig="279" w14:anchorId="2E0B4BF5">
          <v:shape id="_x0000_i1085" type="#_x0000_t75" style="width:44.3pt;height:14.3pt" o:ole="">
            <v:imagedata r:id="rId128" o:title=""/>
          </v:shape>
          <o:OLEObject Type="Embed" ProgID="Equation.DSMT4" ShapeID="_x0000_i1085" DrawAspect="Content" ObjectID="_1651913842" r:id="rId129"/>
        </w:object>
      </w:r>
      <w:r w:rsidRPr="00D32313">
        <w:rPr>
          <w:rFonts w:ascii="新細明體" w:hAnsi="新細明體" w:hint="eastAsia"/>
        </w:rPr>
        <w:t>，</w:t>
      </w:r>
      <w:r w:rsidRPr="00D32313">
        <w:rPr>
          <w:rFonts w:ascii="新細明體" w:hAnsi="新細明體"/>
          <w:position w:val="-10"/>
        </w:rPr>
        <w:object w:dxaOrig="900" w:dyaOrig="320" w14:anchorId="026DB2B3">
          <v:shape id="_x0000_i1086" type="#_x0000_t75" style="width:45.25pt;height:15.7pt" o:ole="">
            <v:imagedata r:id="rId130" o:title=""/>
          </v:shape>
          <o:OLEObject Type="Embed" ProgID="Equation.DSMT4" ShapeID="_x0000_i1086" DrawAspect="Content" ObjectID="_1651913843" r:id="rId131"/>
        </w:object>
      </w:r>
      <w:r w:rsidRPr="00D32313">
        <w:rPr>
          <w:rFonts w:ascii="新細明體" w:hAnsi="新細明體" w:hint="eastAsia"/>
        </w:rPr>
        <w:t>，</w:t>
      </w:r>
      <w:r w:rsidRPr="00D32313">
        <w:rPr>
          <w:rFonts w:ascii="新細明體" w:hAnsi="新細明體"/>
          <w:position w:val="-10"/>
        </w:rPr>
        <w:object w:dxaOrig="999" w:dyaOrig="320" w14:anchorId="456D3573">
          <v:shape id="_x0000_i1087" type="#_x0000_t75" style="width:50.3pt;height:15.7pt" o:ole="">
            <v:imagedata r:id="rId132" o:title=""/>
          </v:shape>
          <o:OLEObject Type="Embed" ProgID="Equation.DSMT4" ShapeID="_x0000_i1087" DrawAspect="Content" ObjectID="_1651913844" r:id="rId133"/>
        </w:object>
      </w:r>
      <w:r w:rsidRPr="00D32313">
        <w:rPr>
          <w:rFonts w:ascii="新細明體" w:hAnsi="新細明體" w:hint="eastAsia"/>
        </w:rPr>
        <w:t>之條件下，</w:t>
      </w:r>
      <w:r>
        <w:rPr>
          <w:rFonts w:ascii="新細明體" w:hAnsi="新細明體" w:hint="eastAsia"/>
        </w:rPr>
        <w:t>試求</w:t>
      </w:r>
      <w:r>
        <w:rPr>
          <w:rFonts w:ascii="新細明體" w:hAnsi="新細明體"/>
          <w:noProof/>
          <w:position w:val="-10"/>
        </w:rPr>
        <w:drawing>
          <wp:inline distT="0" distB="0" distL="0" distR="0" wp14:anchorId="09A84E01" wp14:editId="0252D756">
            <wp:extent cx="1266190" cy="19939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19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313">
        <w:rPr>
          <w:rFonts w:ascii="新細明體" w:hAnsi="新細明體" w:hint="eastAsia"/>
          <w:position w:val="-10"/>
        </w:rPr>
        <w:t xml:space="preserve">  </w:t>
      </w:r>
    </w:p>
    <w:p w14:paraId="4201AC79" w14:textId="77777777" w:rsidR="005E516E" w:rsidRPr="003942A9" w:rsidRDefault="005E516E" w:rsidP="005E516E">
      <w:pPr>
        <w:numPr>
          <w:ilvl w:val="0"/>
          <w:numId w:val="12"/>
        </w:numPr>
        <w:tabs>
          <w:tab w:val="clear" w:pos="960"/>
        </w:tabs>
        <w:spacing w:line="480" w:lineRule="auto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 xml:space="preserve">           </w:t>
      </w:r>
      <w:r>
        <w:rPr>
          <w:rFonts w:ascii="新細明體" w:hAnsi="新細明體" w:hint="eastAsia"/>
        </w:rPr>
        <w:t>的</w:t>
      </w:r>
      <w:r w:rsidRPr="00D32313">
        <w:rPr>
          <w:rFonts w:ascii="新細明體" w:hAnsi="新細明體" w:hint="eastAsia"/>
        </w:rPr>
        <w:t>最大值為</w:t>
      </w:r>
      <w:r>
        <w:rPr>
          <w:rFonts w:ascii="新細明體" w:hAnsi="新細明體" w:hint="eastAsia"/>
        </w:rPr>
        <w:t>何</w:t>
      </w:r>
      <w:r w:rsidRPr="00D32313">
        <w:rPr>
          <w:rFonts w:ascii="新細明體" w:hAnsi="新細明體" w:hint="eastAsia"/>
        </w:rPr>
        <w:t>？</w:t>
      </w:r>
      <w:r w:rsidRPr="003942A9">
        <w:rPr>
          <w:rFonts w:ascii="新細明體" w:hAnsi="新細明體" w:hint="eastAsia"/>
        </w:rPr>
        <w:t>（A）9  （B）11  （C）20  （D）22</w:t>
      </w:r>
    </w:p>
    <w:p w14:paraId="7F624FB0" w14:textId="77777777" w:rsidR="005E516E" w:rsidRPr="00D32313" w:rsidRDefault="005E516E" w:rsidP="005E516E">
      <w:pPr>
        <w:tabs>
          <w:tab w:val="left" w:pos="992"/>
          <w:tab w:val="left" w:pos="1191"/>
          <w:tab w:val="left" w:pos="1304"/>
          <w:tab w:val="right" w:pos="9865"/>
        </w:tabs>
        <w:spacing w:line="480" w:lineRule="auto"/>
        <w:ind w:left="748" w:hanging="748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 xml:space="preserve">（ C ）15. </w:t>
      </w:r>
      <w:r>
        <w:rPr>
          <w:rFonts w:ascii="新細明體" w:hAnsi="新細明體" w:hint="eastAsia"/>
        </w:rPr>
        <w:t>若</w:t>
      </w:r>
      <w:r w:rsidRPr="00D32313">
        <w:rPr>
          <w:rFonts w:ascii="新細明體" w:hAnsi="新細明體" w:hint="eastAsia"/>
        </w:rPr>
        <w:t>平面上和點</w:t>
      </w:r>
      <w:r w:rsidRPr="00D32313">
        <w:rPr>
          <w:rFonts w:ascii="新細明體" w:hAnsi="新細明體"/>
          <w:position w:val="-10"/>
        </w:rPr>
        <w:object w:dxaOrig="540" w:dyaOrig="320" w14:anchorId="5AFDB26F">
          <v:shape id="_x0000_i1088" type="#_x0000_t75" style="width:27.25pt;height:15.7pt" o:ole="">
            <v:imagedata r:id="rId135" o:title=""/>
          </v:shape>
          <o:OLEObject Type="Embed" ProgID="Equation.DSMT4" ShapeID="_x0000_i1088" DrawAspect="Content" ObjectID="_1651913845" r:id="rId136"/>
        </w:object>
      </w:r>
      <w:r w:rsidRPr="00D32313">
        <w:rPr>
          <w:rFonts w:ascii="新細明體" w:hAnsi="新細明體" w:hint="eastAsia"/>
        </w:rPr>
        <w:t>、</w:t>
      </w:r>
      <w:r w:rsidRPr="00D32313">
        <w:rPr>
          <w:rFonts w:ascii="新細明體" w:hAnsi="新細明體"/>
          <w:position w:val="-10"/>
        </w:rPr>
        <w:object w:dxaOrig="680" w:dyaOrig="320" w14:anchorId="51B32916">
          <v:shape id="_x0000_i1089" type="#_x0000_t75" style="width:33.7pt;height:15.7pt" o:ole="">
            <v:imagedata r:id="rId137" o:title=""/>
          </v:shape>
          <o:OLEObject Type="Embed" ProgID="Equation.DSMT4" ShapeID="_x0000_i1089" DrawAspect="Content" ObjectID="_1651913846" r:id="rId138"/>
        </w:object>
      </w:r>
      <w:r w:rsidRPr="00D32313">
        <w:rPr>
          <w:rFonts w:ascii="新細明體" w:hAnsi="新細明體" w:hint="eastAsia"/>
        </w:rPr>
        <w:t>距離和為</w:t>
      </w:r>
      <w:r w:rsidRPr="00D32313">
        <w:rPr>
          <w:rFonts w:ascii="新細明體" w:hAnsi="新細明體"/>
        </w:rPr>
        <w:t>10</w:t>
      </w:r>
      <w:r w:rsidRPr="00D32313">
        <w:rPr>
          <w:rFonts w:ascii="新細明體" w:hAnsi="新細明體" w:hint="eastAsia"/>
        </w:rPr>
        <w:t>的點形成一橢圓，</w:t>
      </w:r>
      <w:r>
        <w:rPr>
          <w:rFonts w:ascii="新細明體" w:hAnsi="新細明體" w:hint="eastAsia"/>
        </w:rPr>
        <w:t>則</w:t>
      </w:r>
      <w:r w:rsidRPr="00D32313">
        <w:rPr>
          <w:rFonts w:ascii="新細明體" w:hAnsi="新細明體" w:hint="eastAsia"/>
        </w:rPr>
        <w:t>其短軸長為</w:t>
      </w:r>
      <w:r>
        <w:rPr>
          <w:rFonts w:ascii="新細明體" w:hAnsi="新細明體" w:hint="eastAsia"/>
        </w:rPr>
        <w:t>何</w:t>
      </w:r>
      <w:r w:rsidRPr="00D32313">
        <w:rPr>
          <w:rFonts w:ascii="新細明體" w:hAnsi="新細明體" w:hint="eastAsia"/>
        </w:rPr>
        <w:t>？</w:t>
      </w:r>
    </w:p>
    <w:p w14:paraId="799806A0" w14:textId="77777777" w:rsidR="005E516E" w:rsidRPr="00D32313" w:rsidRDefault="005E516E" w:rsidP="005E516E">
      <w:pPr>
        <w:spacing w:line="480" w:lineRule="auto"/>
        <w:ind w:left="1080" w:hangingChars="450" w:hanging="1080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 xml:space="preserve">     </w:t>
      </w:r>
      <w:r>
        <w:rPr>
          <w:rFonts w:ascii="新細明體" w:hAnsi="新細明體" w:hint="eastAsia"/>
        </w:rPr>
        <w:t xml:space="preserve">   </w:t>
      </w:r>
      <w:r w:rsidRPr="00D32313">
        <w:rPr>
          <w:rFonts w:ascii="新細明體" w:hAnsi="新細明體" w:hint="eastAsia"/>
        </w:rPr>
        <w:t xml:space="preserve"> （A）4  （B）6  （C）8  （D）10</w:t>
      </w:r>
    </w:p>
    <w:p w14:paraId="58431359" w14:textId="77777777" w:rsidR="005E516E" w:rsidRPr="00D32313" w:rsidRDefault="005E516E" w:rsidP="005E516E">
      <w:pPr>
        <w:spacing w:line="480" w:lineRule="auto"/>
        <w:ind w:left="360" w:rightChars="-342" w:right="-821" w:hangingChars="150" w:hanging="360"/>
      </w:pPr>
      <w:r w:rsidRPr="00D32313">
        <w:rPr>
          <w:rFonts w:ascii="新細明體" w:hAnsi="新細明體" w:hint="eastAsia"/>
        </w:rPr>
        <w:t>（ B ）16</w:t>
      </w:r>
      <w:r w:rsidRPr="00D32313">
        <w:rPr>
          <w:rFonts w:hint="eastAsia"/>
        </w:rPr>
        <w:t xml:space="preserve">. </w:t>
      </w:r>
      <w:r>
        <w:rPr>
          <w:rFonts w:hint="eastAsia"/>
        </w:rPr>
        <w:t>若</w:t>
      </w:r>
      <w:r w:rsidRPr="00D32313">
        <w:rPr>
          <w:rFonts w:hint="eastAsia"/>
        </w:rPr>
        <w:t>千位數的數字為偶數，個位數的數字為奇數，</w:t>
      </w:r>
      <w:r>
        <w:rPr>
          <w:rFonts w:hint="eastAsia"/>
        </w:rPr>
        <w:t>則</w:t>
      </w:r>
      <w:r w:rsidRPr="00D32313">
        <w:rPr>
          <w:rFonts w:hint="eastAsia"/>
        </w:rPr>
        <w:t>在正整數的四位數中共有幾個？</w:t>
      </w:r>
    </w:p>
    <w:p w14:paraId="204A147A" w14:textId="77777777" w:rsidR="005E516E" w:rsidRPr="003942A9" w:rsidRDefault="005E516E" w:rsidP="005E516E">
      <w:pPr>
        <w:spacing w:line="480" w:lineRule="auto"/>
        <w:ind w:leftChars="150" w:left="360" w:firstLineChars="150" w:firstLine="360"/>
      </w:pPr>
      <w:r>
        <w:rPr>
          <w:rFonts w:hint="eastAsia"/>
        </w:rPr>
        <w:t xml:space="preserve">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A</w:t>
      </w:r>
      <w:r w:rsidRPr="00D32313">
        <w:rPr>
          <w:rFonts w:hint="eastAsia"/>
        </w:rPr>
        <w:t>）</w:t>
      </w:r>
      <w:r w:rsidRPr="00D32313">
        <w:rPr>
          <w:rFonts w:hint="eastAsia"/>
        </w:rPr>
        <w:t xml:space="preserve">1600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B</w:t>
      </w:r>
      <w:r w:rsidRPr="00D32313">
        <w:rPr>
          <w:rFonts w:hint="eastAsia"/>
        </w:rPr>
        <w:t>）</w:t>
      </w:r>
      <w:r w:rsidRPr="00D32313">
        <w:rPr>
          <w:rFonts w:hint="eastAsia"/>
        </w:rPr>
        <w:t xml:space="preserve">2000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C</w:t>
      </w:r>
      <w:r w:rsidRPr="00D32313">
        <w:rPr>
          <w:rFonts w:hint="eastAsia"/>
        </w:rPr>
        <w:t>）</w:t>
      </w:r>
      <w:r w:rsidRPr="00D32313">
        <w:rPr>
          <w:rFonts w:hint="eastAsia"/>
        </w:rPr>
        <w:t xml:space="preserve">2500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D</w:t>
      </w:r>
      <w:r w:rsidRPr="00D32313">
        <w:rPr>
          <w:rFonts w:hint="eastAsia"/>
        </w:rPr>
        <w:t>）</w:t>
      </w:r>
      <w:r w:rsidRPr="00D32313">
        <w:rPr>
          <w:rFonts w:hint="eastAsia"/>
        </w:rPr>
        <w:t>3000</w:t>
      </w:r>
    </w:p>
    <w:p w14:paraId="6CFF0CA4" w14:textId="77777777" w:rsidR="002164AE" w:rsidRDefault="005E516E" w:rsidP="005E516E">
      <w:pPr>
        <w:spacing w:line="480" w:lineRule="auto"/>
        <w:ind w:left="1200" w:rightChars="-267" w:right="-641" w:hangingChars="500" w:hanging="1200"/>
      </w:pPr>
      <w:r w:rsidRPr="00D32313">
        <w:rPr>
          <w:rFonts w:ascii="新細明體" w:hAnsi="新細明體" w:hint="eastAsia"/>
        </w:rPr>
        <w:t>（ B ）17</w:t>
      </w:r>
      <w:r w:rsidRPr="00D32313">
        <w:rPr>
          <w:rFonts w:hint="eastAsia"/>
        </w:rPr>
        <w:t xml:space="preserve">. </w:t>
      </w:r>
      <w:r w:rsidRPr="00D32313">
        <w:rPr>
          <w:rFonts w:hint="eastAsia"/>
        </w:rPr>
        <w:t>設袋中有大小相同的紅球</w:t>
      </w:r>
      <w:r w:rsidRPr="00D32313">
        <w:rPr>
          <w:rFonts w:hint="eastAsia"/>
        </w:rPr>
        <w:t>3</w:t>
      </w:r>
      <w:r w:rsidRPr="00D32313">
        <w:rPr>
          <w:rFonts w:hint="eastAsia"/>
        </w:rPr>
        <w:t>個、白球</w:t>
      </w:r>
      <w:r w:rsidRPr="00D32313">
        <w:rPr>
          <w:rFonts w:hint="eastAsia"/>
        </w:rPr>
        <w:t>7</w:t>
      </w:r>
      <w:r w:rsidRPr="00D32313">
        <w:rPr>
          <w:rFonts w:hint="eastAsia"/>
        </w:rPr>
        <w:t>個。現自袋中認取一球，若取到紅球可得</w:t>
      </w:r>
      <w:r w:rsidRPr="00D32313">
        <w:rPr>
          <w:rFonts w:hint="eastAsia"/>
        </w:rPr>
        <w:t>50</w:t>
      </w:r>
      <w:r w:rsidRPr="00D32313">
        <w:rPr>
          <w:rFonts w:hint="eastAsia"/>
        </w:rPr>
        <w:t>元，取到白球可得</w:t>
      </w:r>
      <w:r w:rsidRPr="00D32313">
        <w:rPr>
          <w:rFonts w:hint="eastAsia"/>
        </w:rPr>
        <w:t>10</w:t>
      </w:r>
      <w:r w:rsidRPr="00D32313">
        <w:rPr>
          <w:rFonts w:hint="eastAsia"/>
        </w:rPr>
        <w:t>元，</w:t>
      </w:r>
    </w:p>
    <w:p w14:paraId="55004950" w14:textId="54927CC6" w:rsidR="005E516E" w:rsidRPr="00D32313" w:rsidRDefault="002164AE" w:rsidP="005E516E">
      <w:pPr>
        <w:spacing w:line="480" w:lineRule="auto"/>
        <w:ind w:left="1200" w:rightChars="-267" w:right="-641" w:hangingChars="500" w:hanging="1200"/>
      </w:pPr>
      <w:r>
        <w:rPr>
          <w:rFonts w:hint="eastAsia"/>
        </w:rPr>
        <w:t xml:space="preserve">          </w:t>
      </w:r>
      <w:r w:rsidR="005E516E" w:rsidRPr="00D32313">
        <w:rPr>
          <w:rFonts w:hint="eastAsia"/>
        </w:rPr>
        <w:t>試問任取一球可得金額的期望值為多少元？（</w:t>
      </w:r>
      <w:r w:rsidR="005E516E" w:rsidRPr="00D32313">
        <w:rPr>
          <w:rFonts w:hint="eastAsia"/>
        </w:rPr>
        <w:t>A</w:t>
      </w:r>
      <w:r w:rsidR="005E516E" w:rsidRPr="00D32313">
        <w:rPr>
          <w:rFonts w:hint="eastAsia"/>
        </w:rPr>
        <w:t>）</w:t>
      </w:r>
      <w:r w:rsidR="005E516E" w:rsidRPr="00D32313">
        <w:rPr>
          <w:rFonts w:hint="eastAsia"/>
        </w:rPr>
        <w:t xml:space="preserve">12  </w:t>
      </w:r>
      <w:r w:rsidR="005E516E" w:rsidRPr="00D32313">
        <w:rPr>
          <w:rFonts w:hint="eastAsia"/>
        </w:rPr>
        <w:t>（</w:t>
      </w:r>
      <w:r w:rsidR="005E516E" w:rsidRPr="00D32313">
        <w:rPr>
          <w:rFonts w:hint="eastAsia"/>
        </w:rPr>
        <w:t>B</w:t>
      </w:r>
      <w:r w:rsidR="005E516E" w:rsidRPr="00D32313">
        <w:rPr>
          <w:rFonts w:hint="eastAsia"/>
        </w:rPr>
        <w:t>）</w:t>
      </w:r>
      <w:r w:rsidR="005E516E" w:rsidRPr="00D32313">
        <w:rPr>
          <w:rFonts w:hint="eastAsia"/>
        </w:rPr>
        <w:t xml:space="preserve">22  </w:t>
      </w:r>
      <w:r w:rsidR="005E516E" w:rsidRPr="00D32313">
        <w:rPr>
          <w:rFonts w:hint="eastAsia"/>
        </w:rPr>
        <w:t>（</w:t>
      </w:r>
      <w:r w:rsidR="005E516E" w:rsidRPr="00D32313">
        <w:rPr>
          <w:rFonts w:hint="eastAsia"/>
        </w:rPr>
        <w:t>C</w:t>
      </w:r>
      <w:r w:rsidR="005E516E" w:rsidRPr="00D32313">
        <w:rPr>
          <w:rFonts w:hint="eastAsia"/>
        </w:rPr>
        <w:t>）</w:t>
      </w:r>
      <w:r w:rsidR="005E516E" w:rsidRPr="00D32313">
        <w:rPr>
          <w:rFonts w:hint="eastAsia"/>
        </w:rPr>
        <w:t xml:space="preserve">30  </w:t>
      </w:r>
      <w:r w:rsidR="005E516E" w:rsidRPr="00D32313">
        <w:rPr>
          <w:rFonts w:hint="eastAsia"/>
        </w:rPr>
        <w:t>（</w:t>
      </w:r>
      <w:r w:rsidR="005E516E" w:rsidRPr="00D32313">
        <w:rPr>
          <w:rFonts w:hint="eastAsia"/>
        </w:rPr>
        <w:t>D</w:t>
      </w:r>
      <w:r w:rsidR="005E516E" w:rsidRPr="00D32313">
        <w:rPr>
          <w:rFonts w:hint="eastAsia"/>
        </w:rPr>
        <w:t>）</w:t>
      </w:r>
      <w:r w:rsidR="005E516E" w:rsidRPr="00D32313">
        <w:rPr>
          <w:rFonts w:hint="eastAsia"/>
        </w:rPr>
        <w:t xml:space="preserve">42 </w:t>
      </w:r>
    </w:p>
    <w:p w14:paraId="0709565C" w14:textId="77777777" w:rsidR="005E516E" w:rsidRPr="00D32313" w:rsidRDefault="005E516E" w:rsidP="005E516E">
      <w:pPr>
        <w:tabs>
          <w:tab w:val="left" w:pos="9720"/>
        </w:tabs>
        <w:spacing w:line="480" w:lineRule="auto"/>
        <w:ind w:rightChars="-589" w:right="-1414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</w:t>
      </w:r>
      <w:r>
        <w:rPr>
          <w:rFonts w:ascii="新細明體" w:hAnsi="新細明體" w:hint="eastAsia"/>
        </w:rPr>
        <w:t xml:space="preserve"> B</w:t>
      </w:r>
      <w:r w:rsidRPr="00D32313">
        <w:rPr>
          <w:rFonts w:ascii="新細明體" w:hAnsi="新細明體" w:hint="eastAsia"/>
        </w:rPr>
        <w:t xml:space="preserve"> ）18. 已知</w:t>
      </w:r>
      <w:r w:rsidRPr="00D32313">
        <w:rPr>
          <w:rFonts w:ascii="新細明體" w:hAnsi="新細明體"/>
          <w:position w:val="-10"/>
        </w:rPr>
        <w:object w:dxaOrig="2360" w:dyaOrig="360" w14:anchorId="613C05E2">
          <v:shape id="_x0000_i1090" type="#_x0000_t75" style="width:117.7pt;height:18pt" o:ole="">
            <v:imagedata r:id="rId139" o:title=""/>
          </v:shape>
          <o:OLEObject Type="Embed" ProgID="Equation.DSMT4" ShapeID="_x0000_i1090" DrawAspect="Content" ObjectID="_1651913847" r:id="rId140"/>
        </w:object>
      </w:r>
      <w:r w:rsidRPr="00D32313">
        <w:rPr>
          <w:rFonts w:ascii="新細明體" w:hAnsi="新細明體" w:hint="eastAsia"/>
        </w:rPr>
        <w:t>，</w:t>
      </w:r>
      <w:r>
        <w:rPr>
          <w:rFonts w:ascii="新細明體" w:hAnsi="新細明體" w:hint="eastAsia"/>
        </w:rPr>
        <w:t>試</w:t>
      </w:r>
      <w:r w:rsidRPr="00D32313">
        <w:rPr>
          <w:rFonts w:ascii="新細明體" w:hAnsi="新細明體" w:hint="eastAsia"/>
        </w:rPr>
        <w:t>求</w:t>
      </w:r>
      <w:r w:rsidRPr="00D32313">
        <w:rPr>
          <w:rFonts w:ascii="新細明體" w:hAnsi="新細明體"/>
          <w:position w:val="-24"/>
        </w:rPr>
        <w:object w:dxaOrig="1900" w:dyaOrig="620" w14:anchorId="56BAA796">
          <v:shape id="_x0000_i1091" type="#_x0000_t75" style="width:95.1pt;height:30.9pt" o:ole="">
            <v:imagedata r:id="rId141" o:title=""/>
          </v:shape>
          <o:OLEObject Type="Embed" ProgID="Equation.DSMT4" ShapeID="_x0000_i1091" DrawAspect="Content" ObjectID="_1651913848" r:id="rId142"/>
        </w:object>
      </w:r>
      <w:r w:rsidRPr="00D32313">
        <w:rPr>
          <w:rFonts w:ascii="新細明體" w:hAnsi="新細明體" w:hint="eastAsia"/>
        </w:rPr>
        <w:t>？</w:t>
      </w:r>
    </w:p>
    <w:p w14:paraId="0C42C82A" w14:textId="77777777" w:rsidR="005E516E" w:rsidRPr="00D32313" w:rsidRDefault="005E516E" w:rsidP="005E516E">
      <w:pPr>
        <w:spacing w:line="480" w:lineRule="auto"/>
        <w:ind w:leftChars="300" w:left="1080" w:hangingChars="150" w:hanging="36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</w:t>
      </w:r>
      <w:r w:rsidRPr="00D32313">
        <w:rPr>
          <w:rFonts w:ascii="新細明體" w:hAnsi="新細明體" w:hint="eastAsia"/>
        </w:rPr>
        <w:t>（A）23  （B）14  （C）1  （D）0</w:t>
      </w:r>
    </w:p>
    <w:p w14:paraId="7905A455" w14:textId="77777777" w:rsidR="005E516E" w:rsidRPr="00D32313" w:rsidRDefault="005E516E" w:rsidP="005E516E">
      <w:pPr>
        <w:spacing w:line="480" w:lineRule="auto"/>
      </w:pPr>
      <w:r w:rsidRPr="00D32313">
        <w:rPr>
          <w:rFonts w:ascii="新細明體" w:hAnsi="新細明體" w:hint="eastAsia"/>
        </w:rPr>
        <w:t>（ B ）19</w:t>
      </w:r>
      <w:r w:rsidRPr="00D32313">
        <w:rPr>
          <w:rFonts w:hint="eastAsia"/>
        </w:rPr>
        <w:t xml:space="preserve">. </w:t>
      </w:r>
      <w:r>
        <w:rPr>
          <w:rFonts w:hint="eastAsia"/>
        </w:rPr>
        <w:t>試</w:t>
      </w:r>
      <w:r w:rsidRPr="00D32313">
        <w:rPr>
          <w:rFonts w:hint="eastAsia"/>
        </w:rPr>
        <w:t>求拋物線</w:t>
      </w:r>
      <w:r w:rsidRPr="00D32313">
        <w:rPr>
          <w:position w:val="-10"/>
        </w:rPr>
        <w:object w:dxaOrig="1620" w:dyaOrig="360" w14:anchorId="51BC0254">
          <v:shape id="_x0000_i1092" type="#_x0000_t75" style="width:81.25pt;height:18pt" o:ole="">
            <v:imagedata r:id="rId143" o:title=""/>
          </v:shape>
          <o:OLEObject Type="Embed" ProgID="Equation.3" ShapeID="_x0000_i1092" DrawAspect="Content" ObjectID="_1651913849" r:id="rId144"/>
        </w:object>
      </w:r>
      <w:r w:rsidRPr="00D32313">
        <w:rPr>
          <w:rFonts w:hint="eastAsia"/>
        </w:rPr>
        <w:t>上一點</w:t>
      </w:r>
      <w:r w:rsidRPr="00D32313">
        <w:rPr>
          <w:position w:val="-10"/>
        </w:rPr>
        <w:object w:dxaOrig="660" w:dyaOrig="320" w14:anchorId="34B22C61">
          <v:shape id="_x0000_i1093" type="#_x0000_t75" style="width:33.25pt;height:15.7pt" o:ole="">
            <v:imagedata r:id="rId145" o:title=""/>
          </v:shape>
          <o:OLEObject Type="Embed" ProgID="Equation.3" ShapeID="_x0000_i1093" DrawAspect="Content" ObjectID="_1651913850" r:id="rId146"/>
        </w:object>
      </w:r>
      <w:r w:rsidRPr="00D32313">
        <w:rPr>
          <w:rFonts w:hint="eastAsia"/>
        </w:rPr>
        <w:t>之切線方程式</w:t>
      </w:r>
      <w:r>
        <w:rPr>
          <w:rFonts w:hint="eastAsia"/>
        </w:rPr>
        <w:t>為何</w:t>
      </w:r>
      <w:r w:rsidRPr="00D32313">
        <w:rPr>
          <w:rFonts w:hint="eastAsia"/>
        </w:rPr>
        <w:t>？</w:t>
      </w:r>
    </w:p>
    <w:p w14:paraId="687E501B" w14:textId="77777777" w:rsidR="005E516E" w:rsidRPr="00D32313" w:rsidRDefault="005E516E" w:rsidP="005E516E">
      <w:pPr>
        <w:spacing w:line="480" w:lineRule="auto"/>
        <w:ind w:firstLineChars="300" w:firstLine="720"/>
      </w:pPr>
      <w:r>
        <w:rPr>
          <w:rFonts w:hint="eastAsia"/>
        </w:rPr>
        <w:t xml:space="preserve"> 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A</w:t>
      </w:r>
      <w:r w:rsidRPr="00D32313">
        <w:rPr>
          <w:rFonts w:hint="eastAsia"/>
        </w:rPr>
        <w:t>）</w:t>
      </w:r>
      <w:r w:rsidRPr="00D32313">
        <w:rPr>
          <w:position w:val="-10"/>
        </w:rPr>
        <w:object w:dxaOrig="999" w:dyaOrig="320" w14:anchorId="325D533D">
          <v:shape id="_x0000_i1094" type="#_x0000_t75" style="width:50.3pt;height:15.7pt" o:ole="">
            <v:imagedata r:id="rId147" o:title=""/>
          </v:shape>
          <o:OLEObject Type="Embed" ProgID="Equation.3" ShapeID="_x0000_i1094" DrawAspect="Content" ObjectID="_1651913851" r:id="rId148"/>
        </w:object>
      </w:r>
      <w:r w:rsidRPr="00D32313">
        <w:rPr>
          <w:rFonts w:hint="eastAsia"/>
        </w:rPr>
        <w:t xml:space="preserve">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B</w:t>
      </w:r>
      <w:r w:rsidRPr="00D32313">
        <w:rPr>
          <w:rFonts w:hint="eastAsia"/>
        </w:rPr>
        <w:t>）</w:t>
      </w:r>
      <w:r w:rsidRPr="00D32313">
        <w:rPr>
          <w:position w:val="-10"/>
        </w:rPr>
        <w:object w:dxaOrig="1160" w:dyaOrig="320" w14:anchorId="414F285F">
          <v:shape id="_x0000_i1095" type="#_x0000_t75" style="width:57.7pt;height:15.7pt" o:ole="">
            <v:imagedata r:id="rId149" o:title=""/>
          </v:shape>
          <o:OLEObject Type="Embed" ProgID="Equation.3" ShapeID="_x0000_i1095" DrawAspect="Content" ObjectID="_1651913852" r:id="rId150"/>
        </w:object>
      </w:r>
      <w:r w:rsidRPr="00D32313">
        <w:rPr>
          <w:rFonts w:hint="eastAsia"/>
        </w:rPr>
        <w:t xml:space="preserve">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C</w:t>
      </w:r>
      <w:r w:rsidRPr="00D32313">
        <w:rPr>
          <w:rFonts w:hint="eastAsia"/>
        </w:rPr>
        <w:t>）</w:t>
      </w:r>
      <w:r w:rsidRPr="00D32313">
        <w:rPr>
          <w:position w:val="-10"/>
        </w:rPr>
        <w:object w:dxaOrig="999" w:dyaOrig="320" w14:anchorId="14CC9CDB">
          <v:shape id="_x0000_i1096" type="#_x0000_t75" style="width:50.3pt;height:15.7pt" o:ole="">
            <v:imagedata r:id="rId151" o:title=""/>
          </v:shape>
          <o:OLEObject Type="Embed" ProgID="Equation.3" ShapeID="_x0000_i1096" DrawAspect="Content" ObjectID="_1651913853" r:id="rId152"/>
        </w:object>
      </w:r>
      <w:r w:rsidRPr="00D32313">
        <w:rPr>
          <w:rFonts w:hint="eastAsia"/>
        </w:rPr>
        <w:t xml:space="preserve">  </w:t>
      </w:r>
      <w:r w:rsidRPr="00D32313">
        <w:rPr>
          <w:rFonts w:hint="eastAsia"/>
        </w:rPr>
        <w:t>（</w:t>
      </w:r>
      <w:r w:rsidRPr="00D32313">
        <w:rPr>
          <w:rFonts w:hint="eastAsia"/>
        </w:rPr>
        <w:t>D</w:t>
      </w:r>
      <w:r w:rsidRPr="00D32313">
        <w:rPr>
          <w:rFonts w:hint="eastAsia"/>
        </w:rPr>
        <w:t>）</w:t>
      </w:r>
      <w:r w:rsidRPr="00D32313">
        <w:rPr>
          <w:position w:val="-10"/>
        </w:rPr>
        <w:object w:dxaOrig="1160" w:dyaOrig="320" w14:anchorId="08AA36F5">
          <v:shape id="_x0000_i1097" type="#_x0000_t75" style="width:57.7pt;height:15.7pt" o:ole="">
            <v:imagedata r:id="rId153" o:title=""/>
          </v:shape>
          <o:OLEObject Type="Embed" ProgID="Equation.3" ShapeID="_x0000_i1097" DrawAspect="Content" ObjectID="_1651913854" r:id="rId154"/>
        </w:object>
      </w:r>
      <w:r w:rsidRPr="00D32313">
        <w:rPr>
          <w:rFonts w:hint="eastAsia"/>
        </w:rPr>
        <w:t xml:space="preserve"> </w:t>
      </w:r>
    </w:p>
    <w:p w14:paraId="50D405FB" w14:textId="77777777" w:rsidR="005E516E" w:rsidRPr="00D32313" w:rsidRDefault="005E516E" w:rsidP="005E516E">
      <w:pPr>
        <w:tabs>
          <w:tab w:val="left" w:pos="9720"/>
        </w:tabs>
        <w:spacing w:line="480" w:lineRule="auto"/>
        <w:ind w:rightChars="-589" w:right="-1414"/>
        <w:rPr>
          <w:rFonts w:ascii="新細明體" w:hAnsi="新細明體"/>
        </w:rPr>
      </w:pPr>
      <w:r w:rsidRPr="00D32313">
        <w:rPr>
          <w:rFonts w:ascii="新細明體" w:hAnsi="新細明體" w:hint="eastAsia"/>
        </w:rPr>
        <w:t>（</w:t>
      </w:r>
      <w:r>
        <w:rPr>
          <w:rFonts w:ascii="新細明體" w:hAnsi="新細明體" w:hint="eastAsia"/>
        </w:rPr>
        <w:t xml:space="preserve"> A</w:t>
      </w:r>
      <w:r w:rsidRPr="00D32313">
        <w:rPr>
          <w:rFonts w:ascii="新細明體" w:hAnsi="新細明體" w:hint="eastAsia"/>
        </w:rPr>
        <w:t xml:space="preserve"> ）20. </w:t>
      </w:r>
      <w:r>
        <w:rPr>
          <w:rFonts w:ascii="新細明體" w:hAnsi="新細明體" w:hint="eastAsia"/>
        </w:rPr>
        <w:t>試</w:t>
      </w:r>
      <w:r w:rsidRPr="00D32313">
        <w:rPr>
          <w:rFonts w:ascii="新細明體" w:hAnsi="新細明體" w:hint="eastAsia"/>
        </w:rPr>
        <w:t>求曲線</w:t>
      </w:r>
      <w:r w:rsidRPr="00D32313">
        <w:rPr>
          <w:rFonts w:ascii="新細明體" w:hAnsi="新細明體"/>
          <w:position w:val="-10"/>
        </w:rPr>
        <w:object w:dxaOrig="1020" w:dyaOrig="360" w14:anchorId="050B0DBB">
          <v:shape id="_x0000_i1098" type="#_x0000_t75" style="width:51.25pt;height:18pt" o:ole="">
            <v:imagedata r:id="rId155" o:title=""/>
          </v:shape>
          <o:OLEObject Type="Embed" ProgID="Equation.DSMT4" ShapeID="_x0000_i1098" DrawAspect="Content" ObjectID="_1651913855" r:id="rId156"/>
        </w:object>
      </w:r>
      <w:r w:rsidRPr="00D32313">
        <w:rPr>
          <w:rFonts w:ascii="新細明體" w:hAnsi="新細明體" w:hint="eastAsia"/>
        </w:rPr>
        <w:t>與</w:t>
      </w:r>
      <w:r w:rsidRPr="00D32313">
        <w:rPr>
          <w:rFonts w:ascii="新細明體" w:hAnsi="新細明體"/>
          <w:position w:val="-6"/>
        </w:rPr>
        <w:object w:dxaOrig="560" w:dyaOrig="279" w14:anchorId="141A5F4E">
          <v:shape id="_x0000_i1099" type="#_x0000_t75" style="width:27.7pt;height:14.3pt" o:ole="">
            <v:imagedata r:id="rId157" o:title=""/>
          </v:shape>
          <o:OLEObject Type="Embed" ProgID="Equation.DSMT4" ShapeID="_x0000_i1099" DrawAspect="Content" ObjectID="_1651913856" r:id="rId158"/>
        </w:object>
      </w:r>
      <w:r w:rsidRPr="00D32313">
        <w:rPr>
          <w:rFonts w:ascii="新細明體" w:hAnsi="新細明體" w:hint="eastAsia"/>
        </w:rPr>
        <w:t>所圍成的區域面積為</w:t>
      </w:r>
      <w:r>
        <w:rPr>
          <w:rFonts w:ascii="新細明體" w:hAnsi="新細明體" w:hint="eastAsia"/>
        </w:rPr>
        <w:t>何</w:t>
      </w:r>
      <w:r w:rsidRPr="00D32313">
        <w:rPr>
          <w:rFonts w:ascii="新細明體" w:hAnsi="新細明體" w:hint="eastAsia"/>
        </w:rPr>
        <w:t>？</w:t>
      </w:r>
    </w:p>
    <w:p w14:paraId="70F656C8" w14:textId="77777777" w:rsidR="005E516E" w:rsidRPr="00D32313" w:rsidRDefault="005E516E" w:rsidP="005E516E">
      <w:pPr>
        <w:tabs>
          <w:tab w:val="left" w:pos="9720"/>
        </w:tabs>
        <w:spacing w:line="480" w:lineRule="auto"/>
        <w:ind w:rightChars="-589" w:right="-1414" w:firstLineChars="300" w:firstLine="720"/>
        <w:rPr>
          <w:rFonts w:ascii="新細明體" w:hAnsi="新細明體"/>
        </w:rPr>
      </w:pPr>
      <w:r>
        <w:rPr>
          <w:rFonts w:ascii="新細明體" w:hAnsi="新細明體" w:hint="eastAsia"/>
        </w:rPr>
        <w:t xml:space="preserve">   </w:t>
      </w:r>
      <w:r w:rsidRPr="00D32313">
        <w:rPr>
          <w:rFonts w:ascii="新細明體" w:hAnsi="新細明體" w:hint="eastAsia"/>
        </w:rPr>
        <w:t>（A）</w:t>
      </w:r>
      <w:r w:rsidRPr="00D32313">
        <w:rPr>
          <w:rFonts w:ascii="新細明體" w:hAnsi="新細明體"/>
          <w:position w:val="-24"/>
        </w:rPr>
        <w:object w:dxaOrig="340" w:dyaOrig="620" w14:anchorId="52C6F8CB">
          <v:shape id="_x0000_i1100" type="#_x0000_t75" style="width:17.1pt;height:30.9pt" o:ole="">
            <v:imagedata r:id="rId159" o:title=""/>
          </v:shape>
          <o:OLEObject Type="Embed" ProgID="Equation.DSMT4" ShapeID="_x0000_i1100" DrawAspect="Content" ObjectID="_1651913857" r:id="rId160"/>
        </w:object>
      </w:r>
      <w:r w:rsidRPr="00D32313">
        <w:rPr>
          <w:rFonts w:ascii="新細明體" w:hAnsi="新細明體" w:hint="eastAsia"/>
        </w:rPr>
        <w:t xml:space="preserve">  （B）</w:t>
      </w:r>
      <w:r w:rsidRPr="00D32313">
        <w:rPr>
          <w:rFonts w:ascii="新細明體" w:hAnsi="新細明體"/>
          <w:position w:val="-24"/>
        </w:rPr>
        <w:object w:dxaOrig="320" w:dyaOrig="620" w14:anchorId="36436C32">
          <v:shape id="_x0000_i1101" type="#_x0000_t75" style="width:15.7pt;height:30.9pt" o:ole="">
            <v:imagedata r:id="rId161" o:title=""/>
          </v:shape>
          <o:OLEObject Type="Embed" ProgID="Equation.DSMT4" ShapeID="_x0000_i1101" DrawAspect="Content" ObjectID="_1651913858" r:id="rId162"/>
        </w:object>
      </w:r>
      <w:r w:rsidRPr="00D32313">
        <w:rPr>
          <w:rFonts w:ascii="新細明體" w:hAnsi="新細明體" w:hint="eastAsia"/>
        </w:rPr>
        <w:t xml:space="preserve">  （C）</w:t>
      </w:r>
      <w:r w:rsidRPr="00D32313">
        <w:rPr>
          <w:rFonts w:ascii="新細明體" w:hAnsi="新細明體"/>
          <w:position w:val="-24"/>
        </w:rPr>
        <w:object w:dxaOrig="220" w:dyaOrig="620" w14:anchorId="539A9BF2">
          <v:shape id="_x0000_i1102" type="#_x0000_t75" style="width:11.1pt;height:30.9pt" o:ole="">
            <v:imagedata r:id="rId163" o:title=""/>
          </v:shape>
          <o:OLEObject Type="Embed" ProgID="Equation.DSMT4" ShapeID="_x0000_i1102" DrawAspect="Content" ObjectID="_1651913859" r:id="rId164"/>
        </w:object>
      </w:r>
      <w:r w:rsidRPr="00D32313">
        <w:rPr>
          <w:rFonts w:ascii="新細明體" w:hAnsi="新細明體" w:hint="eastAsia"/>
        </w:rPr>
        <w:t xml:space="preserve">  （D）</w:t>
      </w:r>
      <w:r w:rsidRPr="00D32313">
        <w:rPr>
          <w:rFonts w:ascii="新細明體" w:hAnsi="新細明體"/>
          <w:position w:val="-24"/>
        </w:rPr>
        <w:object w:dxaOrig="360" w:dyaOrig="620" w14:anchorId="6D5D6E53">
          <v:shape id="_x0000_i1103" type="#_x0000_t75" style="width:18pt;height:30.9pt" o:ole="">
            <v:imagedata r:id="rId165" o:title=""/>
          </v:shape>
          <o:OLEObject Type="Embed" ProgID="Equation.DSMT4" ShapeID="_x0000_i1103" DrawAspect="Content" ObjectID="_1651913860" r:id="rId166"/>
        </w:object>
      </w:r>
    </w:p>
    <w:p w14:paraId="356C2660" w14:textId="77777777" w:rsidR="005E516E" w:rsidRPr="00BB553F" w:rsidRDefault="005E516E" w:rsidP="005E516E">
      <w:pPr>
        <w:rPr>
          <w:rFonts w:ascii="新細明體" w:hAnsi="新細明體" w:cs="標楷體"/>
        </w:rPr>
      </w:pPr>
    </w:p>
    <w:p w14:paraId="300EF1B7" w14:textId="77777777" w:rsidR="00BC50D6" w:rsidRPr="005E516E" w:rsidRDefault="00BC50D6" w:rsidP="00BC50D6">
      <w:pPr>
        <w:snapToGrid w:val="0"/>
        <w:rPr>
          <w:rFonts w:ascii="微軟正黑體" w:eastAsia="微軟正黑體" w:hAnsi="微軟正黑體"/>
          <w:sz w:val="22"/>
          <w:szCs w:val="22"/>
        </w:rPr>
      </w:pPr>
    </w:p>
    <w:p w14:paraId="7630AF0B" w14:textId="77777777" w:rsidR="00E42B34" w:rsidRDefault="00E42B34" w:rsidP="00E42B34">
      <w:pPr>
        <w:snapToGrid w:val="0"/>
        <w:spacing w:before="60"/>
        <w:rPr>
          <w:rFonts w:ascii="微軟正黑體" w:eastAsia="微軟正黑體" w:hAnsi="微軟正黑體"/>
          <w:color w:val="FF0000"/>
          <w:sz w:val="22"/>
          <w:szCs w:val="22"/>
        </w:rPr>
      </w:pPr>
    </w:p>
    <w:p w14:paraId="5B55A148" w14:textId="77777777" w:rsidR="007D687E" w:rsidRPr="00175880" w:rsidRDefault="007D687E" w:rsidP="00E42B34">
      <w:pPr>
        <w:snapToGrid w:val="0"/>
        <w:spacing w:before="60"/>
        <w:rPr>
          <w:rFonts w:ascii="微軟正黑體" w:eastAsia="微軟正黑體" w:hAnsi="微軟正黑體"/>
          <w:color w:val="FF0000"/>
          <w:sz w:val="22"/>
          <w:szCs w:val="22"/>
        </w:rPr>
      </w:pPr>
    </w:p>
    <w:sectPr w:rsidR="007D687E" w:rsidRPr="00175880" w:rsidSect="005D09DA">
      <w:footerReference w:type="even" r:id="rId167"/>
      <w:footerReference w:type="default" r:id="rId168"/>
      <w:type w:val="continuous"/>
      <w:pgSz w:w="14572" w:h="20639" w:code="12"/>
      <w:pgMar w:top="964" w:right="851" w:bottom="964" w:left="851" w:header="851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7BFE49E" w14:textId="77777777" w:rsidR="00D6240B" w:rsidRDefault="00D6240B" w:rsidP="004A6619">
      <w:r>
        <w:separator/>
      </w:r>
    </w:p>
  </w:endnote>
  <w:endnote w:type="continuationSeparator" w:id="0">
    <w:p w14:paraId="5FE48A85" w14:textId="77777777" w:rsidR="00D6240B" w:rsidRDefault="00D6240B" w:rsidP="004A66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TC-4e2d660e00207f8599ac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E92D82" w14:textId="77777777" w:rsidR="00943A20" w:rsidRDefault="00943A20" w:rsidP="00981C9D">
    <w:pPr>
      <w:pStyle w:val="a6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  <w:noProof/>
      </w:rPr>
      <w:t>6</w:t>
    </w:r>
    <w:r>
      <w:rPr>
        <w:rStyle w:val="ac"/>
      </w:rPr>
      <w:fldChar w:fldCharType="end"/>
    </w:r>
  </w:p>
  <w:p w14:paraId="2E838335" w14:textId="77777777" w:rsidR="00943A20" w:rsidRDefault="00943A20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27B7B2" w14:textId="77777777" w:rsidR="007D687E" w:rsidRDefault="007D687E" w:rsidP="007D687E">
    <w:pPr>
      <w:pStyle w:val="a6"/>
      <w:tabs>
        <w:tab w:val="clear" w:pos="4153"/>
        <w:tab w:val="left" w:pos="5016"/>
      </w:tabs>
    </w:pPr>
    <w:r>
      <w:tab/>
    </w:r>
    <w:r w:rsidRPr="00FB3B4D">
      <w:rPr>
        <w:rFonts w:hint="eastAsia"/>
        <w:bdr w:val="single" w:sz="4" w:space="0" w:color="auto"/>
      </w:rPr>
      <w:t>共</w:t>
    </w:r>
    <w:r w:rsidRPr="00FB3B4D">
      <w:rPr>
        <w:bdr w:val="single" w:sz="4" w:space="0" w:color="auto"/>
      </w:rPr>
      <w:t>2</w:t>
    </w:r>
    <w:r w:rsidRPr="00FB3B4D">
      <w:rPr>
        <w:rFonts w:hint="eastAsia"/>
        <w:bdr w:val="single" w:sz="4" w:space="0" w:color="auto"/>
      </w:rPr>
      <w:t>頁，第</w:t>
    </w:r>
    <w:r w:rsidRPr="00FB3B4D">
      <w:rPr>
        <w:rStyle w:val="ac"/>
        <w:bdr w:val="single" w:sz="4" w:space="0" w:color="auto"/>
      </w:rPr>
      <w:fldChar w:fldCharType="begin"/>
    </w:r>
    <w:r w:rsidRPr="00FB3B4D">
      <w:rPr>
        <w:rStyle w:val="ac"/>
        <w:bdr w:val="single" w:sz="4" w:space="0" w:color="auto"/>
      </w:rPr>
      <w:instrText xml:space="preserve"> PAGE </w:instrText>
    </w:r>
    <w:r w:rsidRPr="00FB3B4D">
      <w:rPr>
        <w:rStyle w:val="ac"/>
        <w:bdr w:val="single" w:sz="4" w:space="0" w:color="auto"/>
      </w:rPr>
      <w:fldChar w:fldCharType="separate"/>
    </w:r>
    <w:r w:rsidR="00124942">
      <w:rPr>
        <w:rStyle w:val="ac"/>
        <w:noProof/>
        <w:bdr w:val="single" w:sz="4" w:space="0" w:color="auto"/>
      </w:rPr>
      <w:t>1</w:t>
    </w:r>
    <w:r w:rsidRPr="00FB3B4D">
      <w:rPr>
        <w:rStyle w:val="ac"/>
        <w:bdr w:val="single" w:sz="4" w:space="0" w:color="auto"/>
      </w:rPr>
      <w:fldChar w:fldCharType="end"/>
    </w:r>
    <w:r w:rsidRPr="00FB3B4D">
      <w:rPr>
        <w:rFonts w:hint="eastAsia"/>
        <w:bdr w:val="single" w:sz="4" w:space="0" w:color="auto"/>
      </w:rPr>
      <w:t>頁</w:t>
    </w:r>
  </w:p>
  <w:p w14:paraId="043CB5F4" w14:textId="77777777" w:rsidR="00943A20" w:rsidRDefault="00943A20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8F76D6" w14:textId="77777777" w:rsidR="00D6240B" w:rsidRDefault="00D6240B" w:rsidP="004A6619">
      <w:r>
        <w:separator/>
      </w:r>
    </w:p>
  </w:footnote>
  <w:footnote w:type="continuationSeparator" w:id="0">
    <w:p w14:paraId="5B95F712" w14:textId="77777777" w:rsidR="00D6240B" w:rsidRDefault="00D6240B" w:rsidP="004A66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51C39"/>
    <w:multiLevelType w:val="multilevel"/>
    <w:tmpl w:val="62AA8B9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>
      <w:start w:val="1"/>
      <w:numFmt w:val="ideographTraditional"/>
      <w:lvlText w:val="（%2）"/>
      <w:lvlJc w:val="left"/>
      <w:pPr>
        <w:tabs>
          <w:tab w:val="num" w:pos="1200"/>
        </w:tabs>
        <w:ind w:left="1200" w:hanging="720"/>
      </w:pPr>
      <w:rPr>
        <w:rFonts w:ascii="標楷體" w:eastAsia="標楷體" w:hAnsi="標楷體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">
    <w:nsid w:val="019F6DBD"/>
    <w:multiLevelType w:val="multilevel"/>
    <w:tmpl w:val="C15C813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10FF461D"/>
    <w:multiLevelType w:val="hybridMultilevel"/>
    <w:tmpl w:val="9C2842E8"/>
    <w:lvl w:ilvl="0" w:tplc="98B867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13A54C84"/>
    <w:multiLevelType w:val="hybridMultilevel"/>
    <w:tmpl w:val="34A4F620"/>
    <w:lvl w:ilvl="0" w:tplc="FA3A4E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>
    <w:nsid w:val="255038ED"/>
    <w:multiLevelType w:val="hybridMultilevel"/>
    <w:tmpl w:val="3FBEB516"/>
    <w:lvl w:ilvl="0" w:tplc="A2CC0C2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  <w:color w:val="auto"/>
      </w:rPr>
    </w:lvl>
    <w:lvl w:ilvl="1" w:tplc="7340D536">
      <w:start w:val="1"/>
      <w:numFmt w:val="ideographTraditional"/>
      <w:lvlText w:val="（%2）"/>
      <w:lvlJc w:val="left"/>
      <w:pPr>
        <w:tabs>
          <w:tab w:val="num" w:pos="1200"/>
        </w:tabs>
        <w:ind w:left="1200" w:hanging="720"/>
      </w:pPr>
      <w:rPr>
        <w:rFonts w:ascii="標楷體" w:eastAsia="標楷體" w:hAnsi="標楷體" w:cs="Times New Roman"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5">
    <w:nsid w:val="328E2875"/>
    <w:multiLevelType w:val="hybridMultilevel"/>
    <w:tmpl w:val="38E89CE8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1"/>
        </w:tabs>
        <w:ind w:left="1111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abstractNum w:abstractNumId="6">
    <w:nsid w:val="4D9042EE"/>
    <w:multiLevelType w:val="hybridMultilevel"/>
    <w:tmpl w:val="5BA40D96"/>
    <w:lvl w:ilvl="0" w:tplc="8B7A5DC8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7">
    <w:nsid w:val="54F46D69"/>
    <w:multiLevelType w:val="hybridMultilevel"/>
    <w:tmpl w:val="CCAA2140"/>
    <w:lvl w:ilvl="0" w:tplc="4C5A8376">
      <w:start w:val="1"/>
      <w:numFmt w:val="ideographTraditional"/>
      <w:lvlText w:val="（%1）"/>
      <w:lvlJc w:val="left"/>
      <w:pPr>
        <w:ind w:left="1380" w:hanging="72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  <w:rPr>
        <w:rFonts w:ascii="新細明體" w:eastAsia="新細明體" w:hAnsi="新細明體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  <w:rPr>
        <w:rFonts w:ascii="新細明體" w:eastAsia="新細明體" w:hAnsi="新細明體" w:cs="Times New Roman" w:hint="eastAsia"/>
      </w:r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0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  <w:rPr>
        <w:rFonts w:ascii="新細明體" w:eastAsia="新細明體" w:hAnsi="新細明體" w:cs="Times New Roman" w:hint="eastAsia"/>
      </w:r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  <w:rPr>
        <w:rFonts w:cs="Times New Roman"/>
      </w:rPr>
    </w:lvl>
  </w:abstractNum>
  <w:abstractNum w:abstractNumId="8">
    <w:nsid w:val="59247CEB"/>
    <w:multiLevelType w:val="hybridMultilevel"/>
    <w:tmpl w:val="80A6DEEE"/>
    <w:lvl w:ilvl="0" w:tplc="0B2CF048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9">
    <w:nsid w:val="62E83A3F"/>
    <w:multiLevelType w:val="hybridMultilevel"/>
    <w:tmpl w:val="67BE4136"/>
    <w:lvl w:ilvl="0" w:tplc="3E489F74">
      <w:start w:val="1"/>
      <w:numFmt w:val="upperLetter"/>
      <w:lvlText w:val="（%1）"/>
      <w:lvlJc w:val="left"/>
      <w:pPr>
        <w:ind w:left="720" w:hanging="720"/>
      </w:pPr>
      <w:rPr>
        <w:rFonts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0">
    <w:nsid w:val="67EB5F18"/>
    <w:multiLevelType w:val="hybridMultilevel"/>
    <w:tmpl w:val="54C6AF34"/>
    <w:lvl w:ilvl="0" w:tplc="5BE6F5B2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1">
    <w:nsid w:val="7E670492"/>
    <w:multiLevelType w:val="singleLevel"/>
    <w:tmpl w:val="E5B4ED6C"/>
    <w:lvl w:ilvl="0">
      <w:start w:val="1"/>
      <w:numFmt w:val="lowerRoman"/>
      <w:suff w:val="nothing"/>
      <w:lvlText w:val=""/>
      <w:lvlJc w:val="left"/>
      <w:pPr>
        <w:tabs>
          <w:tab w:val="num" w:pos="960"/>
        </w:tabs>
        <w:ind w:left="740" w:hanging="740"/>
      </w:pPr>
    </w:lvl>
  </w:abstractNum>
  <w:num w:numId="1">
    <w:abstractNumId w:val="10"/>
  </w:num>
  <w:num w:numId="2">
    <w:abstractNumId w:val="4"/>
  </w:num>
  <w:num w:numId="3">
    <w:abstractNumId w:val="3"/>
  </w:num>
  <w:num w:numId="4">
    <w:abstractNumId w:val="2"/>
  </w:num>
  <w:num w:numId="5">
    <w:abstractNumId w:val="6"/>
  </w:num>
  <w:num w:numId="6">
    <w:abstractNumId w:val="8"/>
  </w:num>
  <w:num w:numId="7">
    <w:abstractNumId w:val="1"/>
  </w:num>
  <w:num w:numId="8">
    <w:abstractNumId w:val="0"/>
  </w:num>
  <w:num w:numId="9">
    <w:abstractNumId w:val="5"/>
  </w:num>
  <w:num w:numId="10">
    <w:abstractNumId w:val="9"/>
  </w:num>
  <w:num w:numId="11">
    <w:abstractNumId w:val="7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68"/>
    <w:rsid w:val="00002042"/>
    <w:rsid w:val="0000234B"/>
    <w:rsid w:val="00002C81"/>
    <w:rsid w:val="00004B65"/>
    <w:rsid w:val="000071CE"/>
    <w:rsid w:val="00007C4B"/>
    <w:rsid w:val="000123EB"/>
    <w:rsid w:val="000132C7"/>
    <w:rsid w:val="00013D4F"/>
    <w:rsid w:val="000213ED"/>
    <w:rsid w:val="000214A6"/>
    <w:rsid w:val="00024A78"/>
    <w:rsid w:val="00024B88"/>
    <w:rsid w:val="000305CC"/>
    <w:rsid w:val="00030ECA"/>
    <w:rsid w:val="00031166"/>
    <w:rsid w:val="000347CE"/>
    <w:rsid w:val="00034DEB"/>
    <w:rsid w:val="000357F0"/>
    <w:rsid w:val="0003665B"/>
    <w:rsid w:val="00043050"/>
    <w:rsid w:val="00043465"/>
    <w:rsid w:val="00044DC5"/>
    <w:rsid w:val="00044ED6"/>
    <w:rsid w:val="0004636D"/>
    <w:rsid w:val="0004769E"/>
    <w:rsid w:val="0005063F"/>
    <w:rsid w:val="00050700"/>
    <w:rsid w:val="0005343F"/>
    <w:rsid w:val="00053CB1"/>
    <w:rsid w:val="00054493"/>
    <w:rsid w:val="00054FBF"/>
    <w:rsid w:val="000568B2"/>
    <w:rsid w:val="00057AF4"/>
    <w:rsid w:val="00060C12"/>
    <w:rsid w:val="0006193A"/>
    <w:rsid w:val="00062941"/>
    <w:rsid w:val="00065BFC"/>
    <w:rsid w:val="00067E3B"/>
    <w:rsid w:val="00071556"/>
    <w:rsid w:val="00071E34"/>
    <w:rsid w:val="00073509"/>
    <w:rsid w:val="000735C1"/>
    <w:rsid w:val="00075E4C"/>
    <w:rsid w:val="0007681B"/>
    <w:rsid w:val="00083E38"/>
    <w:rsid w:val="000861DB"/>
    <w:rsid w:val="00093A5E"/>
    <w:rsid w:val="000979EA"/>
    <w:rsid w:val="000A5080"/>
    <w:rsid w:val="000A5BAD"/>
    <w:rsid w:val="000A6D04"/>
    <w:rsid w:val="000B0CA0"/>
    <w:rsid w:val="000B19FF"/>
    <w:rsid w:val="000B2B49"/>
    <w:rsid w:val="000B2C42"/>
    <w:rsid w:val="000B3162"/>
    <w:rsid w:val="000C376D"/>
    <w:rsid w:val="000C46CC"/>
    <w:rsid w:val="000C4D01"/>
    <w:rsid w:val="000D4E97"/>
    <w:rsid w:val="000D62AA"/>
    <w:rsid w:val="000D6CC9"/>
    <w:rsid w:val="000D72B8"/>
    <w:rsid w:val="000E0EB9"/>
    <w:rsid w:val="000E1145"/>
    <w:rsid w:val="000E453E"/>
    <w:rsid w:val="000F24B2"/>
    <w:rsid w:val="000F24E1"/>
    <w:rsid w:val="000F4B44"/>
    <w:rsid w:val="000F60CB"/>
    <w:rsid w:val="000F7F02"/>
    <w:rsid w:val="0010138C"/>
    <w:rsid w:val="001017B4"/>
    <w:rsid w:val="00103512"/>
    <w:rsid w:val="00103870"/>
    <w:rsid w:val="0010566A"/>
    <w:rsid w:val="00106E44"/>
    <w:rsid w:val="0010705E"/>
    <w:rsid w:val="0011240E"/>
    <w:rsid w:val="00112733"/>
    <w:rsid w:val="001138E0"/>
    <w:rsid w:val="00120852"/>
    <w:rsid w:val="00124498"/>
    <w:rsid w:val="00124942"/>
    <w:rsid w:val="00127163"/>
    <w:rsid w:val="00127EEC"/>
    <w:rsid w:val="00130736"/>
    <w:rsid w:val="00130A07"/>
    <w:rsid w:val="00132BEF"/>
    <w:rsid w:val="001339AD"/>
    <w:rsid w:val="00134DBE"/>
    <w:rsid w:val="00135D41"/>
    <w:rsid w:val="001367CC"/>
    <w:rsid w:val="00143110"/>
    <w:rsid w:val="00143E79"/>
    <w:rsid w:val="00144D08"/>
    <w:rsid w:val="0014689C"/>
    <w:rsid w:val="0015103A"/>
    <w:rsid w:val="00151CE1"/>
    <w:rsid w:val="00152608"/>
    <w:rsid w:val="00155E2F"/>
    <w:rsid w:val="00164FF1"/>
    <w:rsid w:val="00165F20"/>
    <w:rsid w:val="00165FCE"/>
    <w:rsid w:val="00166A24"/>
    <w:rsid w:val="001708E0"/>
    <w:rsid w:val="00170CDC"/>
    <w:rsid w:val="0017202A"/>
    <w:rsid w:val="0017394C"/>
    <w:rsid w:val="00173B12"/>
    <w:rsid w:val="00173C4A"/>
    <w:rsid w:val="0017551A"/>
    <w:rsid w:val="00175880"/>
    <w:rsid w:val="001762ED"/>
    <w:rsid w:val="0018161E"/>
    <w:rsid w:val="00184956"/>
    <w:rsid w:val="0018533D"/>
    <w:rsid w:val="00185C22"/>
    <w:rsid w:val="00190E1B"/>
    <w:rsid w:val="00191DE5"/>
    <w:rsid w:val="0019420E"/>
    <w:rsid w:val="0019651A"/>
    <w:rsid w:val="001970D9"/>
    <w:rsid w:val="001A0940"/>
    <w:rsid w:val="001A0F17"/>
    <w:rsid w:val="001A1BD1"/>
    <w:rsid w:val="001A4C2E"/>
    <w:rsid w:val="001A68D1"/>
    <w:rsid w:val="001A70BC"/>
    <w:rsid w:val="001B0EA8"/>
    <w:rsid w:val="001B1389"/>
    <w:rsid w:val="001B2A80"/>
    <w:rsid w:val="001B4A27"/>
    <w:rsid w:val="001B4AE3"/>
    <w:rsid w:val="001B5CEB"/>
    <w:rsid w:val="001B6670"/>
    <w:rsid w:val="001B6788"/>
    <w:rsid w:val="001C16D8"/>
    <w:rsid w:val="001C4773"/>
    <w:rsid w:val="001C587E"/>
    <w:rsid w:val="001C5ED2"/>
    <w:rsid w:val="001C7058"/>
    <w:rsid w:val="001C729B"/>
    <w:rsid w:val="001C74BF"/>
    <w:rsid w:val="001D2B71"/>
    <w:rsid w:val="001D674D"/>
    <w:rsid w:val="001D6C38"/>
    <w:rsid w:val="001E032D"/>
    <w:rsid w:val="001E0344"/>
    <w:rsid w:val="001E38C5"/>
    <w:rsid w:val="001E73CB"/>
    <w:rsid w:val="001E7E78"/>
    <w:rsid w:val="001F026C"/>
    <w:rsid w:val="001F042D"/>
    <w:rsid w:val="001F5A21"/>
    <w:rsid w:val="001F6248"/>
    <w:rsid w:val="00201E95"/>
    <w:rsid w:val="002024B7"/>
    <w:rsid w:val="0020541C"/>
    <w:rsid w:val="00205E21"/>
    <w:rsid w:val="00213F68"/>
    <w:rsid w:val="002146AF"/>
    <w:rsid w:val="002164AE"/>
    <w:rsid w:val="0022081F"/>
    <w:rsid w:val="00220E2E"/>
    <w:rsid w:val="00221FB2"/>
    <w:rsid w:val="002227F6"/>
    <w:rsid w:val="00225EAA"/>
    <w:rsid w:val="00226B95"/>
    <w:rsid w:val="002325A6"/>
    <w:rsid w:val="00233289"/>
    <w:rsid w:val="0024002B"/>
    <w:rsid w:val="002401A0"/>
    <w:rsid w:val="002440ED"/>
    <w:rsid w:val="002500DC"/>
    <w:rsid w:val="002527E8"/>
    <w:rsid w:val="0025495A"/>
    <w:rsid w:val="00254993"/>
    <w:rsid w:val="00262C4A"/>
    <w:rsid w:val="00265DD4"/>
    <w:rsid w:val="00271202"/>
    <w:rsid w:val="00271309"/>
    <w:rsid w:val="00275272"/>
    <w:rsid w:val="002760AF"/>
    <w:rsid w:val="00277DC8"/>
    <w:rsid w:val="002814A4"/>
    <w:rsid w:val="002901F4"/>
    <w:rsid w:val="00290759"/>
    <w:rsid w:val="00290C36"/>
    <w:rsid w:val="00293162"/>
    <w:rsid w:val="002955EC"/>
    <w:rsid w:val="00295DA2"/>
    <w:rsid w:val="00297B8B"/>
    <w:rsid w:val="002A250B"/>
    <w:rsid w:val="002A4942"/>
    <w:rsid w:val="002A4A83"/>
    <w:rsid w:val="002A7059"/>
    <w:rsid w:val="002A7B6C"/>
    <w:rsid w:val="002B0890"/>
    <w:rsid w:val="002B0B99"/>
    <w:rsid w:val="002B211D"/>
    <w:rsid w:val="002B31B5"/>
    <w:rsid w:val="002B3CD5"/>
    <w:rsid w:val="002B508E"/>
    <w:rsid w:val="002B5623"/>
    <w:rsid w:val="002B5ECB"/>
    <w:rsid w:val="002B63E9"/>
    <w:rsid w:val="002B70CD"/>
    <w:rsid w:val="002C03F8"/>
    <w:rsid w:val="002C10D4"/>
    <w:rsid w:val="002C32FF"/>
    <w:rsid w:val="002C7EBF"/>
    <w:rsid w:val="002D413A"/>
    <w:rsid w:val="002D4247"/>
    <w:rsid w:val="002D7F06"/>
    <w:rsid w:val="002E0F05"/>
    <w:rsid w:val="002E607D"/>
    <w:rsid w:val="002E66DF"/>
    <w:rsid w:val="002F026D"/>
    <w:rsid w:val="002F1237"/>
    <w:rsid w:val="002F1700"/>
    <w:rsid w:val="002F28BA"/>
    <w:rsid w:val="002F2A8C"/>
    <w:rsid w:val="002F4574"/>
    <w:rsid w:val="002F5B65"/>
    <w:rsid w:val="002F6D34"/>
    <w:rsid w:val="00303EDA"/>
    <w:rsid w:val="00305261"/>
    <w:rsid w:val="003134C0"/>
    <w:rsid w:val="00317628"/>
    <w:rsid w:val="003210CC"/>
    <w:rsid w:val="00323C90"/>
    <w:rsid w:val="0034221D"/>
    <w:rsid w:val="00343EF1"/>
    <w:rsid w:val="003445AF"/>
    <w:rsid w:val="00344996"/>
    <w:rsid w:val="003466EB"/>
    <w:rsid w:val="003472B0"/>
    <w:rsid w:val="00351624"/>
    <w:rsid w:val="00352A4C"/>
    <w:rsid w:val="00353FE5"/>
    <w:rsid w:val="003544B7"/>
    <w:rsid w:val="003547B0"/>
    <w:rsid w:val="0035555C"/>
    <w:rsid w:val="0036123F"/>
    <w:rsid w:val="00362596"/>
    <w:rsid w:val="00364AD3"/>
    <w:rsid w:val="00366F53"/>
    <w:rsid w:val="00367340"/>
    <w:rsid w:val="0037466B"/>
    <w:rsid w:val="00375AAA"/>
    <w:rsid w:val="0037662F"/>
    <w:rsid w:val="00377F7F"/>
    <w:rsid w:val="00383148"/>
    <w:rsid w:val="00384319"/>
    <w:rsid w:val="00385C7E"/>
    <w:rsid w:val="00392558"/>
    <w:rsid w:val="00394A90"/>
    <w:rsid w:val="00394D07"/>
    <w:rsid w:val="00397783"/>
    <w:rsid w:val="003A1190"/>
    <w:rsid w:val="003A1C3C"/>
    <w:rsid w:val="003A1FE6"/>
    <w:rsid w:val="003A273A"/>
    <w:rsid w:val="003A2C79"/>
    <w:rsid w:val="003A48B9"/>
    <w:rsid w:val="003B09D4"/>
    <w:rsid w:val="003B0B7D"/>
    <w:rsid w:val="003B4749"/>
    <w:rsid w:val="003B527A"/>
    <w:rsid w:val="003B6F2E"/>
    <w:rsid w:val="003B7A89"/>
    <w:rsid w:val="003C16CD"/>
    <w:rsid w:val="003C2608"/>
    <w:rsid w:val="003C6A42"/>
    <w:rsid w:val="003C6ADA"/>
    <w:rsid w:val="003C6EE8"/>
    <w:rsid w:val="003D23A4"/>
    <w:rsid w:val="003D4E5D"/>
    <w:rsid w:val="003D74DE"/>
    <w:rsid w:val="003E09D3"/>
    <w:rsid w:val="003E0FEE"/>
    <w:rsid w:val="003E108E"/>
    <w:rsid w:val="003E516E"/>
    <w:rsid w:val="003E5AB1"/>
    <w:rsid w:val="003E7291"/>
    <w:rsid w:val="003F3CF9"/>
    <w:rsid w:val="003F56BC"/>
    <w:rsid w:val="003F6185"/>
    <w:rsid w:val="00401CFA"/>
    <w:rsid w:val="0040208F"/>
    <w:rsid w:val="00402933"/>
    <w:rsid w:val="00403B8D"/>
    <w:rsid w:val="00412750"/>
    <w:rsid w:val="00412E8A"/>
    <w:rsid w:val="00412EB4"/>
    <w:rsid w:val="0041689C"/>
    <w:rsid w:val="00416E4E"/>
    <w:rsid w:val="004238D7"/>
    <w:rsid w:val="00427704"/>
    <w:rsid w:val="004302D5"/>
    <w:rsid w:val="0043084B"/>
    <w:rsid w:val="00430DFC"/>
    <w:rsid w:val="004356FD"/>
    <w:rsid w:val="00440EA9"/>
    <w:rsid w:val="00445783"/>
    <w:rsid w:val="00446939"/>
    <w:rsid w:val="0044764C"/>
    <w:rsid w:val="00457FC6"/>
    <w:rsid w:val="00461E34"/>
    <w:rsid w:val="00465B93"/>
    <w:rsid w:val="0046697C"/>
    <w:rsid w:val="00467380"/>
    <w:rsid w:val="0047110B"/>
    <w:rsid w:val="00477F1B"/>
    <w:rsid w:val="00483089"/>
    <w:rsid w:val="004839FC"/>
    <w:rsid w:val="00483A4E"/>
    <w:rsid w:val="00491B53"/>
    <w:rsid w:val="00492061"/>
    <w:rsid w:val="004921C4"/>
    <w:rsid w:val="00492C81"/>
    <w:rsid w:val="004945FD"/>
    <w:rsid w:val="00496011"/>
    <w:rsid w:val="00496194"/>
    <w:rsid w:val="004967F1"/>
    <w:rsid w:val="00496861"/>
    <w:rsid w:val="004A038C"/>
    <w:rsid w:val="004A0ABD"/>
    <w:rsid w:val="004A0BCD"/>
    <w:rsid w:val="004A137D"/>
    <w:rsid w:val="004A25C3"/>
    <w:rsid w:val="004A2EE4"/>
    <w:rsid w:val="004A3C3A"/>
    <w:rsid w:val="004A656A"/>
    <w:rsid w:val="004A6619"/>
    <w:rsid w:val="004A71F7"/>
    <w:rsid w:val="004B31DA"/>
    <w:rsid w:val="004B6957"/>
    <w:rsid w:val="004B7461"/>
    <w:rsid w:val="004C231D"/>
    <w:rsid w:val="004C41B0"/>
    <w:rsid w:val="004C5CB1"/>
    <w:rsid w:val="004D134C"/>
    <w:rsid w:val="004D15CA"/>
    <w:rsid w:val="004D30BD"/>
    <w:rsid w:val="004D3541"/>
    <w:rsid w:val="004D40B6"/>
    <w:rsid w:val="004D5345"/>
    <w:rsid w:val="004E2BFC"/>
    <w:rsid w:val="004E34D3"/>
    <w:rsid w:val="004E40B1"/>
    <w:rsid w:val="004E5E2A"/>
    <w:rsid w:val="004E6A75"/>
    <w:rsid w:val="004E7BDD"/>
    <w:rsid w:val="004F27F2"/>
    <w:rsid w:val="004F3466"/>
    <w:rsid w:val="004F667E"/>
    <w:rsid w:val="004F7509"/>
    <w:rsid w:val="00500698"/>
    <w:rsid w:val="0050111D"/>
    <w:rsid w:val="005012E5"/>
    <w:rsid w:val="00506DDF"/>
    <w:rsid w:val="00511EFD"/>
    <w:rsid w:val="00512F4A"/>
    <w:rsid w:val="00524BE4"/>
    <w:rsid w:val="005262E4"/>
    <w:rsid w:val="00526860"/>
    <w:rsid w:val="00527A39"/>
    <w:rsid w:val="00527B91"/>
    <w:rsid w:val="00533C31"/>
    <w:rsid w:val="00540D05"/>
    <w:rsid w:val="00541FBC"/>
    <w:rsid w:val="00547AC5"/>
    <w:rsid w:val="00547C74"/>
    <w:rsid w:val="00553535"/>
    <w:rsid w:val="00553591"/>
    <w:rsid w:val="005545F6"/>
    <w:rsid w:val="00556A9C"/>
    <w:rsid w:val="00556EE5"/>
    <w:rsid w:val="00557520"/>
    <w:rsid w:val="00566623"/>
    <w:rsid w:val="00566B45"/>
    <w:rsid w:val="00570143"/>
    <w:rsid w:val="00570BDE"/>
    <w:rsid w:val="00576B00"/>
    <w:rsid w:val="00577FC4"/>
    <w:rsid w:val="0058133C"/>
    <w:rsid w:val="00583954"/>
    <w:rsid w:val="005849BC"/>
    <w:rsid w:val="00590AD8"/>
    <w:rsid w:val="00590DF5"/>
    <w:rsid w:val="00591C0C"/>
    <w:rsid w:val="00592963"/>
    <w:rsid w:val="005A2768"/>
    <w:rsid w:val="005A2AEC"/>
    <w:rsid w:val="005A2BBF"/>
    <w:rsid w:val="005A311E"/>
    <w:rsid w:val="005A54DB"/>
    <w:rsid w:val="005A6487"/>
    <w:rsid w:val="005B4736"/>
    <w:rsid w:val="005B6C61"/>
    <w:rsid w:val="005C1D29"/>
    <w:rsid w:val="005C3116"/>
    <w:rsid w:val="005D09DA"/>
    <w:rsid w:val="005D4404"/>
    <w:rsid w:val="005D49D7"/>
    <w:rsid w:val="005D6018"/>
    <w:rsid w:val="005E04D3"/>
    <w:rsid w:val="005E068B"/>
    <w:rsid w:val="005E154B"/>
    <w:rsid w:val="005E20A2"/>
    <w:rsid w:val="005E516E"/>
    <w:rsid w:val="005F0DD3"/>
    <w:rsid w:val="005F4041"/>
    <w:rsid w:val="005F47DC"/>
    <w:rsid w:val="005F70DF"/>
    <w:rsid w:val="00600EFA"/>
    <w:rsid w:val="00601E7D"/>
    <w:rsid w:val="00602355"/>
    <w:rsid w:val="00602C14"/>
    <w:rsid w:val="00602E3E"/>
    <w:rsid w:val="00602FCD"/>
    <w:rsid w:val="00606390"/>
    <w:rsid w:val="00630288"/>
    <w:rsid w:val="00630384"/>
    <w:rsid w:val="006324D6"/>
    <w:rsid w:val="00634CB1"/>
    <w:rsid w:val="0063630B"/>
    <w:rsid w:val="00636325"/>
    <w:rsid w:val="00640393"/>
    <w:rsid w:val="00642037"/>
    <w:rsid w:val="006436B6"/>
    <w:rsid w:val="00644DBB"/>
    <w:rsid w:val="00645514"/>
    <w:rsid w:val="00645DB3"/>
    <w:rsid w:val="00650AB3"/>
    <w:rsid w:val="00650BEF"/>
    <w:rsid w:val="00653C6D"/>
    <w:rsid w:val="00653CA9"/>
    <w:rsid w:val="00657A08"/>
    <w:rsid w:val="00657F14"/>
    <w:rsid w:val="00660E6C"/>
    <w:rsid w:val="006639F6"/>
    <w:rsid w:val="00663C4A"/>
    <w:rsid w:val="006675C0"/>
    <w:rsid w:val="00670306"/>
    <w:rsid w:val="006758CC"/>
    <w:rsid w:val="00676D69"/>
    <w:rsid w:val="00683B4D"/>
    <w:rsid w:val="00686702"/>
    <w:rsid w:val="00692C1D"/>
    <w:rsid w:val="006958C9"/>
    <w:rsid w:val="00696229"/>
    <w:rsid w:val="00697098"/>
    <w:rsid w:val="006A4639"/>
    <w:rsid w:val="006A5997"/>
    <w:rsid w:val="006A673A"/>
    <w:rsid w:val="006A6F85"/>
    <w:rsid w:val="006A7592"/>
    <w:rsid w:val="006B0FC5"/>
    <w:rsid w:val="006B19C7"/>
    <w:rsid w:val="006B35B3"/>
    <w:rsid w:val="006B4726"/>
    <w:rsid w:val="006B7015"/>
    <w:rsid w:val="006C08A9"/>
    <w:rsid w:val="006C104B"/>
    <w:rsid w:val="006C59F6"/>
    <w:rsid w:val="006C6863"/>
    <w:rsid w:val="006C6E7F"/>
    <w:rsid w:val="006C77AF"/>
    <w:rsid w:val="006D3248"/>
    <w:rsid w:val="006E1346"/>
    <w:rsid w:val="006E28BD"/>
    <w:rsid w:val="006E39E4"/>
    <w:rsid w:val="006E7CE8"/>
    <w:rsid w:val="006F0BBC"/>
    <w:rsid w:val="006F4339"/>
    <w:rsid w:val="006F4A31"/>
    <w:rsid w:val="006F6648"/>
    <w:rsid w:val="006F75BF"/>
    <w:rsid w:val="0070417E"/>
    <w:rsid w:val="00706956"/>
    <w:rsid w:val="00706A45"/>
    <w:rsid w:val="007074B8"/>
    <w:rsid w:val="00710A10"/>
    <w:rsid w:val="0071116A"/>
    <w:rsid w:val="00711FDF"/>
    <w:rsid w:val="00714200"/>
    <w:rsid w:val="00714C59"/>
    <w:rsid w:val="00715932"/>
    <w:rsid w:val="00717897"/>
    <w:rsid w:val="00725359"/>
    <w:rsid w:val="0072686D"/>
    <w:rsid w:val="007272BA"/>
    <w:rsid w:val="00730B65"/>
    <w:rsid w:val="00730F7E"/>
    <w:rsid w:val="00732F88"/>
    <w:rsid w:val="00733FF5"/>
    <w:rsid w:val="0073412C"/>
    <w:rsid w:val="00735AE4"/>
    <w:rsid w:val="00735DDA"/>
    <w:rsid w:val="007362B2"/>
    <w:rsid w:val="0074031A"/>
    <w:rsid w:val="0074035B"/>
    <w:rsid w:val="007424BD"/>
    <w:rsid w:val="00742DAA"/>
    <w:rsid w:val="007436A9"/>
    <w:rsid w:val="00746D66"/>
    <w:rsid w:val="00750965"/>
    <w:rsid w:val="00750A71"/>
    <w:rsid w:val="00750FA5"/>
    <w:rsid w:val="00751FD3"/>
    <w:rsid w:val="007556FB"/>
    <w:rsid w:val="00757C1B"/>
    <w:rsid w:val="00760991"/>
    <w:rsid w:val="00763D75"/>
    <w:rsid w:val="00764E2A"/>
    <w:rsid w:val="00770911"/>
    <w:rsid w:val="00771C1D"/>
    <w:rsid w:val="0077473D"/>
    <w:rsid w:val="00775321"/>
    <w:rsid w:val="007755CB"/>
    <w:rsid w:val="00777D29"/>
    <w:rsid w:val="00785DE8"/>
    <w:rsid w:val="00786E32"/>
    <w:rsid w:val="0078741D"/>
    <w:rsid w:val="007904E2"/>
    <w:rsid w:val="007979BB"/>
    <w:rsid w:val="00797A0A"/>
    <w:rsid w:val="007A150E"/>
    <w:rsid w:val="007A673D"/>
    <w:rsid w:val="007A7EF1"/>
    <w:rsid w:val="007B2EFE"/>
    <w:rsid w:val="007B4450"/>
    <w:rsid w:val="007B5235"/>
    <w:rsid w:val="007C1545"/>
    <w:rsid w:val="007C288D"/>
    <w:rsid w:val="007C49F3"/>
    <w:rsid w:val="007C52F0"/>
    <w:rsid w:val="007C7E78"/>
    <w:rsid w:val="007D67A5"/>
    <w:rsid w:val="007D687E"/>
    <w:rsid w:val="007D694A"/>
    <w:rsid w:val="007E0EF6"/>
    <w:rsid w:val="007E2096"/>
    <w:rsid w:val="007E2327"/>
    <w:rsid w:val="007E569B"/>
    <w:rsid w:val="007F09F9"/>
    <w:rsid w:val="007F4DCE"/>
    <w:rsid w:val="007F5477"/>
    <w:rsid w:val="00801B39"/>
    <w:rsid w:val="0080417F"/>
    <w:rsid w:val="008061FE"/>
    <w:rsid w:val="00812299"/>
    <w:rsid w:val="00821949"/>
    <w:rsid w:val="00825CEC"/>
    <w:rsid w:val="00830494"/>
    <w:rsid w:val="008330B8"/>
    <w:rsid w:val="008330CA"/>
    <w:rsid w:val="00841693"/>
    <w:rsid w:val="008469A2"/>
    <w:rsid w:val="0085784C"/>
    <w:rsid w:val="008627FF"/>
    <w:rsid w:val="00865C6F"/>
    <w:rsid w:val="00867384"/>
    <w:rsid w:val="00873C9D"/>
    <w:rsid w:val="00880C38"/>
    <w:rsid w:val="00881700"/>
    <w:rsid w:val="008818F2"/>
    <w:rsid w:val="008835E8"/>
    <w:rsid w:val="00891F96"/>
    <w:rsid w:val="00891FD6"/>
    <w:rsid w:val="0089244C"/>
    <w:rsid w:val="008929CF"/>
    <w:rsid w:val="008932DC"/>
    <w:rsid w:val="0089414A"/>
    <w:rsid w:val="008B0712"/>
    <w:rsid w:val="008B3AE0"/>
    <w:rsid w:val="008B6021"/>
    <w:rsid w:val="008B7DAB"/>
    <w:rsid w:val="008C22B7"/>
    <w:rsid w:val="008C4ED5"/>
    <w:rsid w:val="008C5DF0"/>
    <w:rsid w:val="008C6D4D"/>
    <w:rsid w:val="008C7725"/>
    <w:rsid w:val="008D259A"/>
    <w:rsid w:val="008D2FE7"/>
    <w:rsid w:val="008D43B9"/>
    <w:rsid w:val="008D4EBD"/>
    <w:rsid w:val="008D641D"/>
    <w:rsid w:val="008D669D"/>
    <w:rsid w:val="008D7B5B"/>
    <w:rsid w:val="008D7E0E"/>
    <w:rsid w:val="008E242A"/>
    <w:rsid w:val="008E2B06"/>
    <w:rsid w:val="008E52FE"/>
    <w:rsid w:val="008E6437"/>
    <w:rsid w:val="008E7D59"/>
    <w:rsid w:val="008E7F32"/>
    <w:rsid w:val="008F1042"/>
    <w:rsid w:val="008F35C0"/>
    <w:rsid w:val="008F7C1A"/>
    <w:rsid w:val="00900FDE"/>
    <w:rsid w:val="00902CDF"/>
    <w:rsid w:val="009137D1"/>
    <w:rsid w:val="00917E2B"/>
    <w:rsid w:val="009238AF"/>
    <w:rsid w:val="009256F1"/>
    <w:rsid w:val="009257A6"/>
    <w:rsid w:val="00927FB3"/>
    <w:rsid w:val="00931729"/>
    <w:rsid w:val="00933BC8"/>
    <w:rsid w:val="00934E77"/>
    <w:rsid w:val="0094368D"/>
    <w:rsid w:val="00943A20"/>
    <w:rsid w:val="009444B5"/>
    <w:rsid w:val="00946C82"/>
    <w:rsid w:val="009473D9"/>
    <w:rsid w:val="00947C8E"/>
    <w:rsid w:val="0096009F"/>
    <w:rsid w:val="0096053A"/>
    <w:rsid w:val="00960C1E"/>
    <w:rsid w:val="00963434"/>
    <w:rsid w:val="00963C13"/>
    <w:rsid w:val="00964AF9"/>
    <w:rsid w:val="00964F1B"/>
    <w:rsid w:val="00966D0E"/>
    <w:rsid w:val="009670E1"/>
    <w:rsid w:val="00970B2E"/>
    <w:rsid w:val="00970FC7"/>
    <w:rsid w:val="00972ED2"/>
    <w:rsid w:val="00974744"/>
    <w:rsid w:val="009813F0"/>
    <w:rsid w:val="00981572"/>
    <w:rsid w:val="00981C9D"/>
    <w:rsid w:val="00985BDF"/>
    <w:rsid w:val="00990EEE"/>
    <w:rsid w:val="00991DED"/>
    <w:rsid w:val="00994431"/>
    <w:rsid w:val="0099759A"/>
    <w:rsid w:val="009A0CED"/>
    <w:rsid w:val="009A26CC"/>
    <w:rsid w:val="009A5E0F"/>
    <w:rsid w:val="009A6877"/>
    <w:rsid w:val="009B23F9"/>
    <w:rsid w:val="009B2D3F"/>
    <w:rsid w:val="009B4ABA"/>
    <w:rsid w:val="009C09FF"/>
    <w:rsid w:val="009C560D"/>
    <w:rsid w:val="009C577D"/>
    <w:rsid w:val="009D4117"/>
    <w:rsid w:val="009D55D1"/>
    <w:rsid w:val="009D627C"/>
    <w:rsid w:val="009E44C2"/>
    <w:rsid w:val="009E5CA5"/>
    <w:rsid w:val="009F012B"/>
    <w:rsid w:val="009F1A2E"/>
    <w:rsid w:val="009F2CE3"/>
    <w:rsid w:val="009F3270"/>
    <w:rsid w:val="009F48DC"/>
    <w:rsid w:val="009F6192"/>
    <w:rsid w:val="009F7F3D"/>
    <w:rsid w:val="00A010B1"/>
    <w:rsid w:val="00A01F1A"/>
    <w:rsid w:val="00A03BA6"/>
    <w:rsid w:val="00A0712D"/>
    <w:rsid w:val="00A07E80"/>
    <w:rsid w:val="00A10538"/>
    <w:rsid w:val="00A10828"/>
    <w:rsid w:val="00A1116C"/>
    <w:rsid w:val="00A137F2"/>
    <w:rsid w:val="00A13B56"/>
    <w:rsid w:val="00A13BB5"/>
    <w:rsid w:val="00A13D3E"/>
    <w:rsid w:val="00A203B5"/>
    <w:rsid w:val="00A22F01"/>
    <w:rsid w:val="00A3089D"/>
    <w:rsid w:val="00A323B5"/>
    <w:rsid w:val="00A32890"/>
    <w:rsid w:val="00A3391D"/>
    <w:rsid w:val="00A33FBE"/>
    <w:rsid w:val="00A35FAA"/>
    <w:rsid w:val="00A37A82"/>
    <w:rsid w:val="00A41381"/>
    <w:rsid w:val="00A518E1"/>
    <w:rsid w:val="00A5257E"/>
    <w:rsid w:val="00A539CA"/>
    <w:rsid w:val="00A549E2"/>
    <w:rsid w:val="00A5568B"/>
    <w:rsid w:val="00A60615"/>
    <w:rsid w:val="00A7318C"/>
    <w:rsid w:val="00A7488A"/>
    <w:rsid w:val="00A81412"/>
    <w:rsid w:val="00A83133"/>
    <w:rsid w:val="00A86971"/>
    <w:rsid w:val="00A87484"/>
    <w:rsid w:val="00A9107F"/>
    <w:rsid w:val="00A910A6"/>
    <w:rsid w:val="00A91A41"/>
    <w:rsid w:val="00A91A7A"/>
    <w:rsid w:val="00AA3EBD"/>
    <w:rsid w:val="00AA5346"/>
    <w:rsid w:val="00AA6F11"/>
    <w:rsid w:val="00AB0D9C"/>
    <w:rsid w:val="00AB2FBB"/>
    <w:rsid w:val="00AB39EB"/>
    <w:rsid w:val="00AB54DF"/>
    <w:rsid w:val="00AB5DA3"/>
    <w:rsid w:val="00AB650E"/>
    <w:rsid w:val="00AB6B96"/>
    <w:rsid w:val="00AB6B9F"/>
    <w:rsid w:val="00AB7AAC"/>
    <w:rsid w:val="00AC0598"/>
    <w:rsid w:val="00AC0F2B"/>
    <w:rsid w:val="00AC1F0A"/>
    <w:rsid w:val="00AC22F0"/>
    <w:rsid w:val="00AC3339"/>
    <w:rsid w:val="00AC3E90"/>
    <w:rsid w:val="00AC4B52"/>
    <w:rsid w:val="00AC5378"/>
    <w:rsid w:val="00AC6395"/>
    <w:rsid w:val="00AC684A"/>
    <w:rsid w:val="00AC76F1"/>
    <w:rsid w:val="00AD010B"/>
    <w:rsid w:val="00AD0614"/>
    <w:rsid w:val="00AD196E"/>
    <w:rsid w:val="00AD213A"/>
    <w:rsid w:val="00AD3C87"/>
    <w:rsid w:val="00AD4312"/>
    <w:rsid w:val="00AD50E6"/>
    <w:rsid w:val="00AD57E1"/>
    <w:rsid w:val="00AD6624"/>
    <w:rsid w:val="00AD7597"/>
    <w:rsid w:val="00AE18E9"/>
    <w:rsid w:val="00AE25B1"/>
    <w:rsid w:val="00AE2AB0"/>
    <w:rsid w:val="00AE3FD0"/>
    <w:rsid w:val="00AE5564"/>
    <w:rsid w:val="00AE5FDA"/>
    <w:rsid w:val="00AE7C8A"/>
    <w:rsid w:val="00AF1688"/>
    <w:rsid w:val="00AF1DF1"/>
    <w:rsid w:val="00AF551C"/>
    <w:rsid w:val="00AF7220"/>
    <w:rsid w:val="00B004D4"/>
    <w:rsid w:val="00B017A2"/>
    <w:rsid w:val="00B035F3"/>
    <w:rsid w:val="00B050E2"/>
    <w:rsid w:val="00B07FDE"/>
    <w:rsid w:val="00B1030E"/>
    <w:rsid w:val="00B107B0"/>
    <w:rsid w:val="00B10A4F"/>
    <w:rsid w:val="00B20CE3"/>
    <w:rsid w:val="00B2416F"/>
    <w:rsid w:val="00B3562A"/>
    <w:rsid w:val="00B440E3"/>
    <w:rsid w:val="00B44D12"/>
    <w:rsid w:val="00B510A9"/>
    <w:rsid w:val="00B51EBF"/>
    <w:rsid w:val="00B54D62"/>
    <w:rsid w:val="00B5563A"/>
    <w:rsid w:val="00B57C4E"/>
    <w:rsid w:val="00B57FE7"/>
    <w:rsid w:val="00B611D4"/>
    <w:rsid w:val="00B62298"/>
    <w:rsid w:val="00B64286"/>
    <w:rsid w:val="00B65AF4"/>
    <w:rsid w:val="00B72E97"/>
    <w:rsid w:val="00B7301A"/>
    <w:rsid w:val="00B753F8"/>
    <w:rsid w:val="00B80860"/>
    <w:rsid w:val="00B827BE"/>
    <w:rsid w:val="00B84694"/>
    <w:rsid w:val="00B84C48"/>
    <w:rsid w:val="00B904BB"/>
    <w:rsid w:val="00B90E35"/>
    <w:rsid w:val="00B918DE"/>
    <w:rsid w:val="00B952F9"/>
    <w:rsid w:val="00B95823"/>
    <w:rsid w:val="00BA08A9"/>
    <w:rsid w:val="00BA65F1"/>
    <w:rsid w:val="00BB4F7F"/>
    <w:rsid w:val="00BB52B9"/>
    <w:rsid w:val="00BB75CD"/>
    <w:rsid w:val="00BC24AF"/>
    <w:rsid w:val="00BC30F1"/>
    <w:rsid w:val="00BC33E0"/>
    <w:rsid w:val="00BC50D6"/>
    <w:rsid w:val="00BC603A"/>
    <w:rsid w:val="00BC62FA"/>
    <w:rsid w:val="00BD035E"/>
    <w:rsid w:val="00BD1837"/>
    <w:rsid w:val="00BD2414"/>
    <w:rsid w:val="00BD3640"/>
    <w:rsid w:val="00BE0F11"/>
    <w:rsid w:val="00BE1E4C"/>
    <w:rsid w:val="00BE57FF"/>
    <w:rsid w:val="00BE5ED7"/>
    <w:rsid w:val="00BE5F14"/>
    <w:rsid w:val="00BF1100"/>
    <w:rsid w:val="00BF1DCD"/>
    <w:rsid w:val="00BF33EE"/>
    <w:rsid w:val="00BF362F"/>
    <w:rsid w:val="00BF414A"/>
    <w:rsid w:val="00BF659A"/>
    <w:rsid w:val="00BF7B1C"/>
    <w:rsid w:val="00BF7DBF"/>
    <w:rsid w:val="00C0134C"/>
    <w:rsid w:val="00C0557B"/>
    <w:rsid w:val="00C06142"/>
    <w:rsid w:val="00C1202B"/>
    <w:rsid w:val="00C12501"/>
    <w:rsid w:val="00C201E6"/>
    <w:rsid w:val="00C215A0"/>
    <w:rsid w:val="00C2213B"/>
    <w:rsid w:val="00C246CD"/>
    <w:rsid w:val="00C25673"/>
    <w:rsid w:val="00C26831"/>
    <w:rsid w:val="00C36233"/>
    <w:rsid w:val="00C40A36"/>
    <w:rsid w:val="00C4596E"/>
    <w:rsid w:val="00C47A5F"/>
    <w:rsid w:val="00C5105D"/>
    <w:rsid w:val="00C512F7"/>
    <w:rsid w:val="00C51906"/>
    <w:rsid w:val="00C53E0E"/>
    <w:rsid w:val="00C57694"/>
    <w:rsid w:val="00C57CA2"/>
    <w:rsid w:val="00C659F3"/>
    <w:rsid w:val="00C6683E"/>
    <w:rsid w:val="00C72842"/>
    <w:rsid w:val="00C73300"/>
    <w:rsid w:val="00C75C81"/>
    <w:rsid w:val="00C82777"/>
    <w:rsid w:val="00C84131"/>
    <w:rsid w:val="00C85D12"/>
    <w:rsid w:val="00C86532"/>
    <w:rsid w:val="00C911A5"/>
    <w:rsid w:val="00C97EC6"/>
    <w:rsid w:val="00CA04FB"/>
    <w:rsid w:val="00CA2861"/>
    <w:rsid w:val="00CA37D2"/>
    <w:rsid w:val="00CA45B0"/>
    <w:rsid w:val="00CA59CB"/>
    <w:rsid w:val="00CB0082"/>
    <w:rsid w:val="00CB0D37"/>
    <w:rsid w:val="00CB5129"/>
    <w:rsid w:val="00CB63EE"/>
    <w:rsid w:val="00CC0C9B"/>
    <w:rsid w:val="00CC0E08"/>
    <w:rsid w:val="00CC17E9"/>
    <w:rsid w:val="00CC1808"/>
    <w:rsid w:val="00CC2915"/>
    <w:rsid w:val="00CC3DC0"/>
    <w:rsid w:val="00CC419B"/>
    <w:rsid w:val="00CC4D0F"/>
    <w:rsid w:val="00CC5C3F"/>
    <w:rsid w:val="00CC7236"/>
    <w:rsid w:val="00CC726C"/>
    <w:rsid w:val="00CD07F5"/>
    <w:rsid w:val="00CD128B"/>
    <w:rsid w:val="00CD12D0"/>
    <w:rsid w:val="00CD13FD"/>
    <w:rsid w:val="00CD1E43"/>
    <w:rsid w:val="00CD26C7"/>
    <w:rsid w:val="00CD3C14"/>
    <w:rsid w:val="00CE09E3"/>
    <w:rsid w:val="00CE20AE"/>
    <w:rsid w:val="00CE2303"/>
    <w:rsid w:val="00CE3D7A"/>
    <w:rsid w:val="00CE425D"/>
    <w:rsid w:val="00CE7CEC"/>
    <w:rsid w:val="00CF64B7"/>
    <w:rsid w:val="00D025A6"/>
    <w:rsid w:val="00D048D4"/>
    <w:rsid w:val="00D06A6B"/>
    <w:rsid w:val="00D10C83"/>
    <w:rsid w:val="00D1216A"/>
    <w:rsid w:val="00D12B9D"/>
    <w:rsid w:val="00D1400D"/>
    <w:rsid w:val="00D16E47"/>
    <w:rsid w:val="00D24421"/>
    <w:rsid w:val="00D276AB"/>
    <w:rsid w:val="00D3169F"/>
    <w:rsid w:val="00D31A4E"/>
    <w:rsid w:val="00D3519F"/>
    <w:rsid w:val="00D41AA2"/>
    <w:rsid w:val="00D4299B"/>
    <w:rsid w:val="00D4324A"/>
    <w:rsid w:val="00D4343F"/>
    <w:rsid w:val="00D4355D"/>
    <w:rsid w:val="00D43CA1"/>
    <w:rsid w:val="00D46312"/>
    <w:rsid w:val="00D50B7E"/>
    <w:rsid w:val="00D50EB4"/>
    <w:rsid w:val="00D515CF"/>
    <w:rsid w:val="00D547B7"/>
    <w:rsid w:val="00D54D57"/>
    <w:rsid w:val="00D551DC"/>
    <w:rsid w:val="00D55F4E"/>
    <w:rsid w:val="00D61D37"/>
    <w:rsid w:val="00D6240B"/>
    <w:rsid w:val="00D65E26"/>
    <w:rsid w:val="00D71B0B"/>
    <w:rsid w:val="00D7426C"/>
    <w:rsid w:val="00D74736"/>
    <w:rsid w:val="00D8279C"/>
    <w:rsid w:val="00D82DBA"/>
    <w:rsid w:val="00D86794"/>
    <w:rsid w:val="00D9069F"/>
    <w:rsid w:val="00D936C5"/>
    <w:rsid w:val="00D97351"/>
    <w:rsid w:val="00D973AE"/>
    <w:rsid w:val="00D97586"/>
    <w:rsid w:val="00DA044B"/>
    <w:rsid w:val="00DA313F"/>
    <w:rsid w:val="00DB1FDD"/>
    <w:rsid w:val="00DB324E"/>
    <w:rsid w:val="00DB33C4"/>
    <w:rsid w:val="00DB394E"/>
    <w:rsid w:val="00DB7533"/>
    <w:rsid w:val="00DC2420"/>
    <w:rsid w:val="00DC2971"/>
    <w:rsid w:val="00DC3520"/>
    <w:rsid w:val="00DC5568"/>
    <w:rsid w:val="00DC5983"/>
    <w:rsid w:val="00DC6606"/>
    <w:rsid w:val="00DD0150"/>
    <w:rsid w:val="00DD5DF7"/>
    <w:rsid w:val="00DD6C93"/>
    <w:rsid w:val="00DE0037"/>
    <w:rsid w:val="00DE1DE4"/>
    <w:rsid w:val="00DE2270"/>
    <w:rsid w:val="00DE3EE7"/>
    <w:rsid w:val="00DE44AE"/>
    <w:rsid w:val="00DE673F"/>
    <w:rsid w:val="00DE6B2F"/>
    <w:rsid w:val="00DE7A19"/>
    <w:rsid w:val="00DE7E66"/>
    <w:rsid w:val="00DF04D8"/>
    <w:rsid w:val="00DF0CC4"/>
    <w:rsid w:val="00DF38FA"/>
    <w:rsid w:val="00DF39E6"/>
    <w:rsid w:val="00DF401E"/>
    <w:rsid w:val="00E000DF"/>
    <w:rsid w:val="00E02030"/>
    <w:rsid w:val="00E021D6"/>
    <w:rsid w:val="00E0357E"/>
    <w:rsid w:val="00E03E1F"/>
    <w:rsid w:val="00E0519F"/>
    <w:rsid w:val="00E06213"/>
    <w:rsid w:val="00E07078"/>
    <w:rsid w:val="00E1347A"/>
    <w:rsid w:val="00E16B33"/>
    <w:rsid w:val="00E16DF3"/>
    <w:rsid w:val="00E177E3"/>
    <w:rsid w:val="00E232F5"/>
    <w:rsid w:val="00E25664"/>
    <w:rsid w:val="00E25D7B"/>
    <w:rsid w:val="00E3284B"/>
    <w:rsid w:val="00E33CF2"/>
    <w:rsid w:val="00E34763"/>
    <w:rsid w:val="00E42B34"/>
    <w:rsid w:val="00E42EB1"/>
    <w:rsid w:val="00E45851"/>
    <w:rsid w:val="00E45CBF"/>
    <w:rsid w:val="00E512BB"/>
    <w:rsid w:val="00E55926"/>
    <w:rsid w:val="00E568BE"/>
    <w:rsid w:val="00E60E4B"/>
    <w:rsid w:val="00E6323C"/>
    <w:rsid w:val="00E73921"/>
    <w:rsid w:val="00E74927"/>
    <w:rsid w:val="00E7768A"/>
    <w:rsid w:val="00E8041B"/>
    <w:rsid w:val="00E80846"/>
    <w:rsid w:val="00E815E5"/>
    <w:rsid w:val="00E819FA"/>
    <w:rsid w:val="00E838C2"/>
    <w:rsid w:val="00E8536D"/>
    <w:rsid w:val="00E858CA"/>
    <w:rsid w:val="00E85E6C"/>
    <w:rsid w:val="00E87039"/>
    <w:rsid w:val="00E87B82"/>
    <w:rsid w:val="00E87C2E"/>
    <w:rsid w:val="00E9140C"/>
    <w:rsid w:val="00EA04CE"/>
    <w:rsid w:val="00EA30F6"/>
    <w:rsid w:val="00EA6734"/>
    <w:rsid w:val="00EB096D"/>
    <w:rsid w:val="00EB1D80"/>
    <w:rsid w:val="00EB26FF"/>
    <w:rsid w:val="00EB3756"/>
    <w:rsid w:val="00EB66EA"/>
    <w:rsid w:val="00EC0BB3"/>
    <w:rsid w:val="00EC2A6B"/>
    <w:rsid w:val="00EC3095"/>
    <w:rsid w:val="00EC35B4"/>
    <w:rsid w:val="00EC4503"/>
    <w:rsid w:val="00EC7706"/>
    <w:rsid w:val="00ED04DF"/>
    <w:rsid w:val="00ED11D3"/>
    <w:rsid w:val="00EE056C"/>
    <w:rsid w:val="00EE05BB"/>
    <w:rsid w:val="00EE2F18"/>
    <w:rsid w:val="00EE3F51"/>
    <w:rsid w:val="00EE7250"/>
    <w:rsid w:val="00EE7B79"/>
    <w:rsid w:val="00EF050F"/>
    <w:rsid w:val="00EF13EE"/>
    <w:rsid w:val="00EF18AA"/>
    <w:rsid w:val="00EF1C39"/>
    <w:rsid w:val="00EF3C36"/>
    <w:rsid w:val="00EF5C23"/>
    <w:rsid w:val="00EF7786"/>
    <w:rsid w:val="00F02198"/>
    <w:rsid w:val="00F02438"/>
    <w:rsid w:val="00F04480"/>
    <w:rsid w:val="00F05837"/>
    <w:rsid w:val="00F10E74"/>
    <w:rsid w:val="00F116DF"/>
    <w:rsid w:val="00F1384E"/>
    <w:rsid w:val="00F1568A"/>
    <w:rsid w:val="00F17A57"/>
    <w:rsid w:val="00F22A38"/>
    <w:rsid w:val="00F35D2F"/>
    <w:rsid w:val="00F41316"/>
    <w:rsid w:val="00F43317"/>
    <w:rsid w:val="00F4458C"/>
    <w:rsid w:val="00F452F4"/>
    <w:rsid w:val="00F47C24"/>
    <w:rsid w:val="00F5070C"/>
    <w:rsid w:val="00F52331"/>
    <w:rsid w:val="00F53013"/>
    <w:rsid w:val="00F5575F"/>
    <w:rsid w:val="00F57469"/>
    <w:rsid w:val="00F57A7B"/>
    <w:rsid w:val="00F57D88"/>
    <w:rsid w:val="00F60617"/>
    <w:rsid w:val="00F63445"/>
    <w:rsid w:val="00F6454F"/>
    <w:rsid w:val="00F66B9A"/>
    <w:rsid w:val="00F70012"/>
    <w:rsid w:val="00F71AE2"/>
    <w:rsid w:val="00F725B7"/>
    <w:rsid w:val="00F757E8"/>
    <w:rsid w:val="00F837BA"/>
    <w:rsid w:val="00F839CA"/>
    <w:rsid w:val="00F86B5D"/>
    <w:rsid w:val="00F92085"/>
    <w:rsid w:val="00F97DE6"/>
    <w:rsid w:val="00FA0B51"/>
    <w:rsid w:val="00FA0EB9"/>
    <w:rsid w:val="00FA6C22"/>
    <w:rsid w:val="00FA7895"/>
    <w:rsid w:val="00FB0B1B"/>
    <w:rsid w:val="00FB2EC5"/>
    <w:rsid w:val="00FB6B5E"/>
    <w:rsid w:val="00FB79E9"/>
    <w:rsid w:val="00FC1A00"/>
    <w:rsid w:val="00FC2FE3"/>
    <w:rsid w:val="00FC63CD"/>
    <w:rsid w:val="00FC67D7"/>
    <w:rsid w:val="00FC7A37"/>
    <w:rsid w:val="00FD0BD8"/>
    <w:rsid w:val="00FD31B6"/>
    <w:rsid w:val="00FD4632"/>
    <w:rsid w:val="00FD4A0D"/>
    <w:rsid w:val="00FD7391"/>
    <w:rsid w:val="00FD77D2"/>
    <w:rsid w:val="00FD7DFB"/>
    <w:rsid w:val="00FE39E3"/>
    <w:rsid w:val="00FE4FDA"/>
    <w:rsid w:val="00FF04F7"/>
    <w:rsid w:val="00FF3E27"/>
    <w:rsid w:val="00FF4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57EE53D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locked="1" w:uiPriority="0" w:qFormat="1"/>
    <w:lsdException w:name="page number" w:uiPriority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7163"/>
    <w:pPr>
      <w:widowControl w:val="0"/>
    </w:pPr>
    <w:rPr>
      <w:szCs w:val="24"/>
    </w:rPr>
  </w:style>
  <w:style w:type="paragraph" w:styleId="2">
    <w:name w:val="heading 2"/>
    <w:basedOn w:val="a"/>
    <w:link w:val="20"/>
    <w:uiPriority w:val="99"/>
    <w:qFormat/>
    <w:rsid w:val="00F725B7"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basedOn w:val="a0"/>
    <w:link w:val="2"/>
    <w:uiPriority w:val="99"/>
    <w:locked/>
    <w:rsid w:val="00F725B7"/>
    <w:rPr>
      <w:rFonts w:ascii="Times" w:hAnsi="Times" w:cs="Times New Roman"/>
      <w:b/>
      <w:bCs/>
      <w:sz w:val="36"/>
      <w:szCs w:val="36"/>
    </w:rPr>
  </w:style>
  <w:style w:type="table" w:styleId="a3">
    <w:name w:val="Table Grid"/>
    <w:basedOn w:val="a1"/>
    <w:uiPriority w:val="99"/>
    <w:rsid w:val="005A2768"/>
    <w:pPr>
      <w:widowControl w:val="0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locked/>
    <w:rsid w:val="004A6619"/>
    <w:rPr>
      <w:rFonts w:cs="Times New Roman"/>
      <w:kern w:val="2"/>
    </w:rPr>
  </w:style>
  <w:style w:type="paragraph" w:styleId="a6">
    <w:name w:val="footer"/>
    <w:basedOn w:val="a"/>
    <w:link w:val="a7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locked/>
    <w:rsid w:val="004A6619"/>
    <w:rPr>
      <w:rFonts w:cs="Times New Roman"/>
      <w:kern w:val="2"/>
    </w:rPr>
  </w:style>
  <w:style w:type="paragraph" w:styleId="a8">
    <w:name w:val="Balloon Text"/>
    <w:basedOn w:val="a"/>
    <w:link w:val="a9"/>
    <w:uiPriority w:val="99"/>
    <w:rsid w:val="009B4ABA"/>
    <w:rPr>
      <w:rFonts w:ascii="Cambria" w:hAnsi="Cambria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locked/>
    <w:rsid w:val="009B4ABA"/>
    <w:rPr>
      <w:rFonts w:ascii="Cambria" w:eastAsia="新細明體" w:hAnsi="Cambria" w:cs="Times New Roman"/>
      <w:kern w:val="2"/>
      <w:sz w:val="18"/>
      <w:szCs w:val="18"/>
    </w:rPr>
  </w:style>
  <w:style w:type="paragraph" w:styleId="Web">
    <w:name w:val="Normal (Web)"/>
    <w:basedOn w:val="a"/>
    <w:uiPriority w:val="99"/>
    <w:rsid w:val="00DC6606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customStyle="1" w:styleId="21">
    <w:name w:val="大題2"/>
    <w:basedOn w:val="aa"/>
    <w:uiPriority w:val="99"/>
    <w:rsid w:val="00412E8A"/>
    <w:pPr>
      <w:ind w:firstLineChars="200" w:firstLine="504"/>
    </w:pPr>
  </w:style>
  <w:style w:type="paragraph" w:styleId="aa">
    <w:name w:val="Plain Text"/>
    <w:basedOn w:val="a"/>
    <w:link w:val="ab"/>
    <w:uiPriority w:val="99"/>
    <w:rsid w:val="00412E8A"/>
    <w:rPr>
      <w:rFonts w:ascii="細明體" w:eastAsia="細明體" w:hAnsi="Courier New" w:cs="Courier New"/>
    </w:rPr>
  </w:style>
  <w:style w:type="character" w:customStyle="1" w:styleId="ab">
    <w:name w:val="純文字 字元"/>
    <w:basedOn w:val="a0"/>
    <w:link w:val="aa"/>
    <w:uiPriority w:val="99"/>
    <w:semiHidden/>
    <w:rsid w:val="004313BC"/>
    <w:rPr>
      <w:rFonts w:ascii="細明體" w:eastAsia="細明體" w:hAnsi="Courier New" w:cs="Courier New"/>
      <w:szCs w:val="24"/>
    </w:rPr>
  </w:style>
  <w:style w:type="character" w:styleId="ac">
    <w:name w:val="page number"/>
    <w:basedOn w:val="a0"/>
    <w:rsid w:val="000123EB"/>
    <w:rPr>
      <w:rFonts w:cs="Times New Roman"/>
    </w:rPr>
  </w:style>
  <w:style w:type="character" w:styleId="ad">
    <w:name w:val="Emphasis"/>
    <w:basedOn w:val="a0"/>
    <w:uiPriority w:val="99"/>
    <w:qFormat/>
    <w:rsid w:val="00917E2B"/>
    <w:rPr>
      <w:rFonts w:cs="Times New Roman"/>
      <w:color w:val="CC0033"/>
    </w:rPr>
  </w:style>
  <w:style w:type="paragraph" w:styleId="ae">
    <w:name w:val="List Paragraph"/>
    <w:basedOn w:val="a"/>
    <w:uiPriority w:val="99"/>
    <w:qFormat/>
    <w:rsid w:val="00CC419B"/>
    <w:pPr>
      <w:ind w:leftChars="200" w:left="480"/>
    </w:pPr>
  </w:style>
  <w:style w:type="paragraph" w:customStyle="1" w:styleId="tt0">
    <w:name w:val="tt0"/>
    <w:basedOn w:val="a"/>
    <w:uiPriority w:val="99"/>
    <w:rsid w:val="00F17A57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">
    <w:name w:val="本文1."/>
    <w:basedOn w:val="a"/>
    <w:uiPriority w:val="99"/>
    <w:rsid w:val="000B19FF"/>
    <w:pPr>
      <w:suppressAutoHyphens/>
      <w:autoSpaceDE w:val="0"/>
      <w:autoSpaceDN w:val="0"/>
      <w:adjustRightInd w:val="0"/>
      <w:spacing w:before="85" w:line="360" w:lineRule="atLeast"/>
      <w:ind w:left="890" w:hanging="890"/>
      <w:jc w:val="both"/>
      <w:textAlignment w:val="center"/>
    </w:pPr>
    <w:rPr>
      <w:rFonts w:ascii="ATC-4e2d660e00207f8599ac" w:eastAsia="ATC-4e2d660e00207f8599ac" w:hAnsiTheme="minorHAnsi" w:cs="ATC-4e2d660e00207f8599ac"/>
      <w:color w:val="000000"/>
      <w:spacing w:val="6"/>
      <w:w w:val="95"/>
      <w:kern w:val="0"/>
    </w:rPr>
  </w:style>
  <w:style w:type="paragraph" w:customStyle="1" w:styleId="af">
    <w:name w:val="本文選項"/>
    <w:basedOn w:val="a"/>
    <w:uiPriority w:val="99"/>
    <w:rsid w:val="000B19FF"/>
    <w:pPr>
      <w:tabs>
        <w:tab w:val="left" w:pos="3040"/>
        <w:tab w:val="left" w:pos="5181"/>
        <w:tab w:val="left" w:pos="7322"/>
      </w:tabs>
      <w:suppressAutoHyphens/>
      <w:autoSpaceDE w:val="0"/>
      <w:autoSpaceDN w:val="0"/>
      <w:adjustRightInd w:val="0"/>
      <w:spacing w:line="360" w:lineRule="atLeast"/>
      <w:ind w:left="899"/>
      <w:jc w:val="both"/>
      <w:textAlignment w:val="center"/>
    </w:pPr>
    <w:rPr>
      <w:rFonts w:ascii="ATC-4e2d660e00207f8599ac" w:eastAsia="ATC-4e2d660e00207f8599ac" w:hAnsiTheme="minorHAnsi" w:cs="ATC-4e2d660e00207f8599ac"/>
      <w:color w:val="000000"/>
      <w:spacing w:val="6"/>
      <w:w w:val="95"/>
      <w:kern w:val="0"/>
    </w:rPr>
  </w:style>
  <w:style w:type="paragraph" w:customStyle="1" w:styleId="af0">
    <w:name w:val="解本文"/>
    <w:basedOn w:val="a"/>
    <w:uiPriority w:val="99"/>
    <w:rsid w:val="000B19FF"/>
    <w:pPr>
      <w:suppressAutoHyphens/>
      <w:autoSpaceDE w:val="0"/>
      <w:autoSpaceDN w:val="0"/>
      <w:adjustRightInd w:val="0"/>
      <w:spacing w:line="300" w:lineRule="atLeast"/>
      <w:ind w:left="904"/>
      <w:jc w:val="both"/>
      <w:textAlignment w:val="center"/>
    </w:pPr>
    <w:rPr>
      <w:rFonts w:ascii="ATC-4e2d660e00207f8599ac" w:eastAsia="ATC-4e2d660e00207f8599ac" w:hAnsiTheme="minorHAnsi" w:cs="ATC-4e2d660e00207f8599ac"/>
      <w:color w:val="E4007E"/>
      <w:spacing w:val="5"/>
      <w:w w:val="95"/>
      <w:kern w:val="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locked="1" w:uiPriority="0" w:qFormat="1"/>
    <w:lsdException w:name="page number" w:uiPriority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7163"/>
    <w:pPr>
      <w:widowControl w:val="0"/>
    </w:pPr>
    <w:rPr>
      <w:szCs w:val="24"/>
    </w:rPr>
  </w:style>
  <w:style w:type="paragraph" w:styleId="2">
    <w:name w:val="heading 2"/>
    <w:basedOn w:val="a"/>
    <w:link w:val="20"/>
    <w:uiPriority w:val="99"/>
    <w:qFormat/>
    <w:rsid w:val="00F725B7"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basedOn w:val="a0"/>
    <w:link w:val="2"/>
    <w:uiPriority w:val="99"/>
    <w:locked/>
    <w:rsid w:val="00F725B7"/>
    <w:rPr>
      <w:rFonts w:ascii="Times" w:hAnsi="Times" w:cs="Times New Roman"/>
      <w:b/>
      <w:bCs/>
      <w:sz w:val="36"/>
      <w:szCs w:val="36"/>
    </w:rPr>
  </w:style>
  <w:style w:type="table" w:styleId="a3">
    <w:name w:val="Table Grid"/>
    <w:basedOn w:val="a1"/>
    <w:uiPriority w:val="99"/>
    <w:rsid w:val="005A2768"/>
    <w:pPr>
      <w:widowControl w:val="0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locked/>
    <w:rsid w:val="004A6619"/>
    <w:rPr>
      <w:rFonts w:cs="Times New Roman"/>
      <w:kern w:val="2"/>
    </w:rPr>
  </w:style>
  <w:style w:type="paragraph" w:styleId="a6">
    <w:name w:val="footer"/>
    <w:basedOn w:val="a"/>
    <w:link w:val="a7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locked/>
    <w:rsid w:val="004A6619"/>
    <w:rPr>
      <w:rFonts w:cs="Times New Roman"/>
      <w:kern w:val="2"/>
    </w:rPr>
  </w:style>
  <w:style w:type="paragraph" w:styleId="a8">
    <w:name w:val="Balloon Text"/>
    <w:basedOn w:val="a"/>
    <w:link w:val="a9"/>
    <w:uiPriority w:val="99"/>
    <w:rsid w:val="009B4ABA"/>
    <w:rPr>
      <w:rFonts w:ascii="Cambria" w:hAnsi="Cambria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locked/>
    <w:rsid w:val="009B4ABA"/>
    <w:rPr>
      <w:rFonts w:ascii="Cambria" w:eastAsia="新細明體" w:hAnsi="Cambria" w:cs="Times New Roman"/>
      <w:kern w:val="2"/>
      <w:sz w:val="18"/>
      <w:szCs w:val="18"/>
    </w:rPr>
  </w:style>
  <w:style w:type="paragraph" w:styleId="Web">
    <w:name w:val="Normal (Web)"/>
    <w:basedOn w:val="a"/>
    <w:uiPriority w:val="99"/>
    <w:rsid w:val="00DC6606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customStyle="1" w:styleId="21">
    <w:name w:val="大題2"/>
    <w:basedOn w:val="aa"/>
    <w:uiPriority w:val="99"/>
    <w:rsid w:val="00412E8A"/>
    <w:pPr>
      <w:ind w:firstLineChars="200" w:firstLine="504"/>
    </w:pPr>
  </w:style>
  <w:style w:type="paragraph" w:styleId="aa">
    <w:name w:val="Plain Text"/>
    <w:basedOn w:val="a"/>
    <w:link w:val="ab"/>
    <w:uiPriority w:val="99"/>
    <w:rsid w:val="00412E8A"/>
    <w:rPr>
      <w:rFonts w:ascii="細明體" w:eastAsia="細明體" w:hAnsi="Courier New" w:cs="Courier New"/>
    </w:rPr>
  </w:style>
  <w:style w:type="character" w:customStyle="1" w:styleId="ab">
    <w:name w:val="純文字 字元"/>
    <w:basedOn w:val="a0"/>
    <w:link w:val="aa"/>
    <w:uiPriority w:val="99"/>
    <w:semiHidden/>
    <w:rsid w:val="004313BC"/>
    <w:rPr>
      <w:rFonts w:ascii="細明體" w:eastAsia="細明體" w:hAnsi="Courier New" w:cs="Courier New"/>
      <w:szCs w:val="24"/>
    </w:rPr>
  </w:style>
  <w:style w:type="character" w:styleId="ac">
    <w:name w:val="page number"/>
    <w:basedOn w:val="a0"/>
    <w:rsid w:val="000123EB"/>
    <w:rPr>
      <w:rFonts w:cs="Times New Roman"/>
    </w:rPr>
  </w:style>
  <w:style w:type="character" w:styleId="ad">
    <w:name w:val="Emphasis"/>
    <w:basedOn w:val="a0"/>
    <w:uiPriority w:val="99"/>
    <w:qFormat/>
    <w:rsid w:val="00917E2B"/>
    <w:rPr>
      <w:rFonts w:cs="Times New Roman"/>
      <w:color w:val="CC0033"/>
    </w:rPr>
  </w:style>
  <w:style w:type="paragraph" w:styleId="ae">
    <w:name w:val="List Paragraph"/>
    <w:basedOn w:val="a"/>
    <w:uiPriority w:val="99"/>
    <w:qFormat/>
    <w:rsid w:val="00CC419B"/>
    <w:pPr>
      <w:ind w:leftChars="200" w:left="480"/>
    </w:pPr>
  </w:style>
  <w:style w:type="paragraph" w:customStyle="1" w:styleId="tt0">
    <w:name w:val="tt0"/>
    <w:basedOn w:val="a"/>
    <w:uiPriority w:val="99"/>
    <w:rsid w:val="00F17A57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">
    <w:name w:val="本文1."/>
    <w:basedOn w:val="a"/>
    <w:uiPriority w:val="99"/>
    <w:rsid w:val="000B19FF"/>
    <w:pPr>
      <w:suppressAutoHyphens/>
      <w:autoSpaceDE w:val="0"/>
      <w:autoSpaceDN w:val="0"/>
      <w:adjustRightInd w:val="0"/>
      <w:spacing w:before="85" w:line="360" w:lineRule="atLeast"/>
      <w:ind w:left="890" w:hanging="890"/>
      <w:jc w:val="both"/>
      <w:textAlignment w:val="center"/>
    </w:pPr>
    <w:rPr>
      <w:rFonts w:ascii="ATC-4e2d660e00207f8599ac" w:eastAsia="ATC-4e2d660e00207f8599ac" w:hAnsiTheme="minorHAnsi" w:cs="ATC-4e2d660e00207f8599ac"/>
      <w:color w:val="000000"/>
      <w:spacing w:val="6"/>
      <w:w w:val="95"/>
      <w:kern w:val="0"/>
    </w:rPr>
  </w:style>
  <w:style w:type="paragraph" w:customStyle="1" w:styleId="af">
    <w:name w:val="本文選項"/>
    <w:basedOn w:val="a"/>
    <w:uiPriority w:val="99"/>
    <w:rsid w:val="000B19FF"/>
    <w:pPr>
      <w:tabs>
        <w:tab w:val="left" w:pos="3040"/>
        <w:tab w:val="left" w:pos="5181"/>
        <w:tab w:val="left" w:pos="7322"/>
      </w:tabs>
      <w:suppressAutoHyphens/>
      <w:autoSpaceDE w:val="0"/>
      <w:autoSpaceDN w:val="0"/>
      <w:adjustRightInd w:val="0"/>
      <w:spacing w:line="360" w:lineRule="atLeast"/>
      <w:ind w:left="899"/>
      <w:jc w:val="both"/>
      <w:textAlignment w:val="center"/>
    </w:pPr>
    <w:rPr>
      <w:rFonts w:ascii="ATC-4e2d660e00207f8599ac" w:eastAsia="ATC-4e2d660e00207f8599ac" w:hAnsiTheme="minorHAnsi" w:cs="ATC-4e2d660e00207f8599ac"/>
      <w:color w:val="000000"/>
      <w:spacing w:val="6"/>
      <w:w w:val="95"/>
      <w:kern w:val="0"/>
    </w:rPr>
  </w:style>
  <w:style w:type="paragraph" w:customStyle="1" w:styleId="af0">
    <w:name w:val="解本文"/>
    <w:basedOn w:val="a"/>
    <w:uiPriority w:val="99"/>
    <w:rsid w:val="000B19FF"/>
    <w:pPr>
      <w:suppressAutoHyphens/>
      <w:autoSpaceDE w:val="0"/>
      <w:autoSpaceDN w:val="0"/>
      <w:adjustRightInd w:val="0"/>
      <w:spacing w:line="300" w:lineRule="atLeast"/>
      <w:ind w:left="904"/>
      <w:jc w:val="both"/>
      <w:textAlignment w:val="center"/>
    </w:pPr>
    <w:rPr>
      <w:rFonts w:ascii="ATC-4e2d660e00207f8599ac" w:eastAsia="ATC-4e2d660e00207f8599ac" w:hAnsiTheme="minorHAnsi" w:cs="ATC-4e2d660e00207f8599ac"/>
      <w:color w:val="E4007E"/>
      <w:spacing w:val="5"/>
      <w:w w:val="95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95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9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69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6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3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3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727795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7277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6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1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0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9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0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5DFE204-93AF-4A7E-BE40-F9E9541A08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910</Words>
  <Characters>2500</Characters>
  <Application>Microsoft Office Word</Application>
  <DocSecurity>0</DocSecurity>
  <Lines>20</Lines>
  <Paragraphs>6</Paragraphs>
  <ScaleCrop>false</ScaleCrop>
  <Company>saihs</Company>
  <LinksUpToDate>false</LinksUpToDate>
  <CharactersWithSpaces>3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工農職業學校96學年度第一學期期末考試卷</dc:title>
  <dc:creator>ee</dc:creator>
  <cp:lastModifiedBy>user</cp:lastModifiedBy>
  <cp:revision>8</cp:revision>
  <cp:lastPrinted>2020-04-15T00:06:00Z</cp:lastPrinted>
  <dcterms:created xsi:type="dcterms:W3CDTF">2017-04-21T06:10:00Z</dcterms:created>
  <dcterms:modified xsi:type="dcterms:W3CDTF">2020-05-25T04:09:00Z</dcterms:modified>
</cp:coreProperties>
</file>